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EA805C" w14:textId="59DCE2FB" w:rsidR="00343052" w:rsidRDefault="00343052" w:rsidP="00343052">
      <w:pPr>
        <w:jc w:val="center"/>
      </w:pPr>
      <w:r>
        <w:t>Noise Fundamental Lab Report</w:t>
      </w:r>
    </w:p>
    <w:p w14:paraId="08E7287B" w14:textId="40F8D404" w:rsidR="00097981" w:rsidRPr="00343052" w:rsidRDefault="00097981">
      <w:pPr>
        <w:rPr>
          <w:b/>
        </w:rPr>
      </w:pPr>
      <w:r w:rsidRPr="00343052">
        <w:rPr>
          <w:b/>
        </w:rPr>
        <w:t>Abstract</w:t>
      </w:r>
    </w:p>
    <w:p w14:paraId="41A1DBA7" w14:textId="120ABCC7" w:rsidR="00097981" w:rsidRPr="00EF35A4" w:rsidRDefault="00097981">
      <w:r>
        <w:tab/>
      </w:r>
      <w:r w:rsidR="00E5136A">
        <w:t xml:space="preserve">This experiment </w:t>
      </w:r>
      <w:r w:rsidR="00EF35A4">
        <w:t xml:space="preserve">is intended to explore the Johnson noise dependence on resistance, bandwidth, and temperature. In other words, we want to verify the equation </w:t>
      </w:r>
      <w:r w:rsidR="00EF35A4" w:rsidRPr="00E150FB">
        <w:rPr>
          <w:rFonts w:cs="Times New Roman"/>
        </w:rPr>
        <w:t>&lt;</w:t>
      </w:r>
      <w:r w:rsidR="00EF35A4" w:rsidRPr="00E150FB">
        <w:rPr>
          <w:rFonts w:cs="Times New Roman"/>
          <w:i/>
          <w:iCs/>
        </w:rPr>
        <w:t>V</w:t>
      </w:r>
      <w:r w:rsidR="00EF35A4" w:rsidRPr="00E150FB">
        <w:rPr>
          <w:rFonts w:cs="Times New Roman"/>
          <w:vertAlign w:val="subscript"/>
        </w:rPr>
        <w:t>J</w:t>
      </w:r>
      <w:r w:rsidR="00EF35A4">
        <w:rPr>
          <w:rFonts w:cs="Times New Roman"/>
        </w:rPr>
        <w:t xml:space="preserve"> </w:t>
      </w:r>
      <w:r w:rsidR="00EF35A4" w:rsidRPr="004B712F">
        <w:rPr>
          <w:rFonts w:cs="Times New Roman"/>
          <w:vertAlign w:val="superscript"/>
        </w:rPr>
        <w:t>2</w:t>
      </w:r>
      <w:r w:rsidR="00EF35A4" w:rsidRPr="00E150FB">
        <w:rPr>
          <w:rFonts w:cs="Times New Roman"/>
        </w:rPr>
        <w:t>(</w:t>
      </w:r>
      <w:r w:rsidR="00EF35A4" w:rsidRPr="00E150FB">
        <w:rPr>
          <w:rFonts w:cs="Times New Roman"/>
          <w:i/>
          <w:iCs/>
        </w:rPr>
        <w:t>t</w:t>
      </w:r>
      <w:r w:rsidR="00EF35A4" w:rsidRPr="00E150FB">
        <w:rPr>
          <w:rFonts w:cs="Times New Roman"/>
        </w:rPr>
        <w:t>)&gt;</w:t>
      </w:r>
      <w:r w:rsidR="00EF35A4">
        <w:rPr>
          <w:rFonts w:cs="Times New Roman"/>
        </w:rPr>
        <w:t xml:space="preserve"> = 4k</w:t>
      </w:r>
      <w:r w:rsidR="00EF35A4">
        <w:rPr>
          <w:rFonts w:cs="Times New Roman"/>
          <w:vertAlign w:val="subscript"/>
        </w:rPr>
        <w:t>B</w:t>
      </w:r>
      <w:r w:rsidR="00EF35A4">
        <w:rPr>
          <w:rFonts w:cs="Times New Roman"/>
        </w:rPr>
        <w:t>RT</w:t>
      </w:r>
      <w:r w:rsidR="00EF35A4">
        <w:rPr>
          <w:rFonts w:cstheme="minorHAnsi"/>
        </w:rPr>
        <w:t>Δ</w:t>
      </w:r>
      <w:r w:rsidR="00EF35A4">
        <w:rPr>
          <w:rFonts w:cs="Times New Roman"/>
        </w:rPr>
        <w:t xml:space="preserve">f, by verifying that </w:t>
      </w:r>
      <w:r w:rsidR="00EF35A4" w:rsidRPr="00E150FB">
        <w:rPr>
          <w:rFonts w:cs="Times New Roman"/>
        </w:rPr>
        <w:t>&lt;</w:t>
      </w:r>
      <w:r w:rsidR="00EF35A4" w:rsidRPr="00E150FB">
        <w:rPr>
          <w:rFonts w:cs="Times New Roman"/>
          <w:i/>
          <w:iCs/>
        </w:rPr>
        <w:t>V</w:t>
      </w:r>
      <w:r w:rsidR="00EF35A4" w:rsidRPr="00E150FB">
        <w:rPr>
          <w:rFonts w:cs="Times New Roman"/>
          <w:vertAlign w:val="subscript"/>
        </w:rPr>
        <w:t>J</w:t>
      </w:r>
      <w:r w:rsidR="00EF35A4">
        <w:rPr>
          <w:rFonts w:cs="Times New Roman"/>
        </w:rPr>
        <w:t xml:space="preserve"> </w:t>
      </w:r>
      <w:r w:rsidR="00EF35A4" w:rsidRPr="004B712F">
        <w:rPr>
          <w:rFonts w:cs="Times New Roman"/>
          <w:vertAlign w:val="superscript"/>
        </w:rPr>
        <w:t>2</w:t>
      </w:r>
      <w:r w:rsidR="00EF35A4" w:rsidRPr="00E150FB">
        <w:rPr>
          <w:rFonts w:cs="Times New Roman"/>
        </w:rPr>
        <w:t>(</w:t>
      </w:r>
      <w:r w:rsidR="00EF35A4" w:rsidRPr="00E150FB">
        <w:rPr>
          <w:rFonts w:cs="Times New Roman"/>
          <w:i/>
          <w:iCs/>
        </w:rPr>
        <w:t>t</w:t>
      </w:r>
      <w:r w:rsidR="00EF35A4" w:rsidRPr="00E150FB">
        <w:rPr>
          <w:rFonts w:cs="Times New Roman"/>
        </w:rPr>
        <w:t>)&gt;</w:t>
      </w:r>
      <w:r w:rsidR="00EF35A4">
        <w:rPr>
          <w:rFonts w:cs="Times New Roman"/>
        </w:rPr>
        <w:t xml:space="preserve"> has linear relationship with R, T, </w:t>
      </w:r>
      <w:proofErr w:type="spellStart"/>
      <w:r w:rsidR="00EF35A4">
        <w:rPr>
          <w:rFonts w:cstheme="minorHAnsi"/>
        </w:rPr>
        <w:t>Δ</w:t>
      </w:r>
      <w:r w:rsidR="00EF35A4">
        <w:rPr>
          <w:rFonts w:cs="Times New Roman"/>
        </w:rPr>
        <w:t>f</w:t>
      </w:r>
      <w:proofErr w:type="spellEnd"/>
      <w:r w:rsidR="00EF35A4">
        <w:rPr>
          <w:rFonts w:cs="Times New Roman"/>
        </w:rPr>
        <w:t xml:space="preserve"> respectively. The experiment result indicates that </w:t>
      </w:r>
      <w:r w:rsidR="00EF35A4" w:rsidRPr="00E150FB">
        <w:rPr>
          <w:rFonts w:cs="Times New Roman"/>
        </w:rPr>
        <w:t>&lt;</w:t>
      </w:r>
      <w:r w:rsidR="00EF35A4" w:rsidRPr="00E150FB">
        <w:rPr>
          <w:rFonts w:cs="Times New Roman"/>
          <w:i/>
          <w:iCs/>
        </w:rPr>
        <w:t>V</w:t>
      </w:r>
      <w:r w:rsidR="00EF35A4" w:rsidRPr="00E150FB">
        <w:rPr>
          <w:rFonts w:cs="Times New Roman"/>
          <w:vertAlign w:val="subscript"/>
        </w:rPr>
        <w:t>J</w:t>
      </w:r>
      <w:r w:rsidR="00EF35A4">
        <w:rPr>
          <w:rFonts w:cs="Times New Roman"/>
        </w:rPr>
        <w:t xml:space="preserve"> </w:t>
      </w:r>
      <w:r w:rsidR="00EF35A4" w:rsidRPr="004B712F">
        <w:rPr>
          <w:rFonts w:cs="Times New Roman"/>
          <w:vertAlign w:val="superscript"/>
        </w:rPr>
        <w:t>2</w:t>
      </w:r>
      <w:r w:rsidR="00EF35A4" w:rsidRPr="00E150FB">
        <w:rPr>
          <w:rFonts w:cs="Times New Roman"/>
        </w:rPr>
        <w:t>(</w:t>
      </w:r>
      <w:r w:rsidR="00EF35A4" w:rsidRPr="00E150FB">
        <w:rPr>
          <w:rFonts w:cs="Times New Roman"/>
          <w:i/>
          <w:iCs/>
        </w:rPr>
        <w:t>t</w:t>
      </w:r>
      <w:r w:rsidR="00EF35A4" w:rsidRPr="00E150FB">
        <w:rPr>
          <w:rFonts w:cs="Times New Roman"/>
        </w:rPr>
        <w:t>)&gt;</w:t>
      </w:r>
      <w:r w:rsidR="00EF35A4">
        <w:rPr>
          <w:rFonts w:cs="Times New Roman"/>
        </w:rPr>
        <w:t xml:space="preserve"> is very close to linearly dependent on R, T, and </w:t>
      </w:r>
      <w:proofErr w:type="spellStart"/>
      <w:r w:rsidR="00EF35A4">
        <w:rPr>
          <w:rFonts w:cstheme="minorHAnsi"/>
        </w:rPr>
        <w:t>Δ</w:t>
      </w:r>
      <w:r w:rsidR="00EF35A4">
        <w:rPr>
          <w:rFonts w:cs="Times New Roman"/>
        </w:rPr>
        <w:t>f</w:t>
      </w:r>
      <w:proofErr w:type="spellEnd"/>
      <w:r w:rsidR="00343052">
        <w:rPr>
          <w:rFonts w:cs="Times New Roman"/>
        </w:rPr>
        <w:t>.</w:t>
      </w:r>
      <w:r w:rsidR="00EF35A4">
        <w:rPr>
          <w:rFonts w:cs="Times New Roman"/>
        </w:rPr>
        <w:t xml:space="preserve"> </w:t>
      </w:r>
      <w:r w:rsidR="00343052">
        <w:rPr>
          <w:rFonts w:cs="Times New Roman"/>
        </w:rPr>
        <w:t>However,</w:t>
      </w:r>
      <w:r w:rsidR="00EF35A4">
        <w:rPr>
          <w:rFonts w:cs="Times New Roman"/>
        </w:rPr>
        <w:t xml:space="preserve"> the theoretical predicted value </w:t>
      </w:r>
      <w:r w:rsidR="00343052">
        <w:rPr>
          <w:rFonts w:cs="Times New Roman"/>
        </w:rPr>
        <w:t xml:space="preserve">that </w:t>
      </w:r>
      <w:r w:rsidR="00EF35A4">
        <w:rPr>
          <w:rFonts w:cs="Times New Roman"/>
        </w:rPr>
        <w:t xml:space="preserve">is </w:t>
      </w:r>
      <w:r w:rsidR="00343052">
        <w:rPr>
          <w:rFonts w:cs="Times New Roman"/>
        </w:rPr>
        <w:t xml:space="preserve">used to indicate linearity is slightly </w:t>
      </w:r>
      <w:r w:rsidR="00EF35A4">
        <w:rPr>
          <w:rFonts w:cs="Times New Roman"/>
        </w:rPr>
        <w:t xml:space="preserve">out of the error range of experiment </w:t>
      </w:r>
      <w:r w:rsidR="00343052">
        <w:rPr>
          <w:rFonts w:cs="Times New Roman"/>
        </w:rPr>
        <w:t xml:space="preserve">measured value. </w:t>
      </w:r>
      <w:proofErr w:type="gramStart"/>
      <w:r w:rsidR="00343052">
        <w:rPr>
          <w:rFonts w:cs="Times New Roman"/>
        </w:rPr>
        <w:t>Thus</w:t>
      </w:r>
      <w:proofErr w:type="gramEnd"/>
      <w:r w:rsidR="00343052">
        <w:rPr>
          <w:rFonts w:cs="Times New Roman"/>
        </w:rPr>
        <w:t xml:space="preserve"> this experiment technically doesn’t successfully confirm the equation </w:t>
      </w:r>
      <w:r w:rsidR="00343052" w:rsidRPr="00E150FB">
        <w:rPr>
          <w:rFonts w:cs="Times New Roman"/>
        </w:rPr>
        <w:t>&lt;</w:t>
      </w:r>
      <w:r w:rsidR="00343052" w:rsidRPr="00E150FB">
        <w:rPr>
          <w:rFonts w:cs="Times New Roman"/>
          <w:i/>
          <w:iCs/>
        </w:rPr>
        <w:t>V</w:t>
      </w:r>
      <w:r w:rsidR="00343052" w:rsidRPr="00E150FB">
        <w:rPr>
          <w:rFonts w:cs="Times New Roman"/>
          <w:vertAlign w:val="subscript"/>
        </w:rPr>
        <w:t>J</w:t>
      </w:r>
      <w:r w:rsidR="00343052">
        <w:rPr>
          <w:rFonts w:cs="Times New Roman"/>
        </w:rPr>
        <w:t xml:space="preserve"> </w:t>
      </w:r>
      <w:r w:rsidR="00343052" w:rsidRPr="004B712F">
        <w:rPr>
          <w:rFonts w:cs="Times New Roman"/>
          <w:vertAlign w:val="superscript"/>
        </w:rPr>
        <w:t>2</w:t>
      </w:r>
      <w:r w:rsidR="00343052" w:rsidRPr="00E150FB">
        <w:rPr>
          <w:rFonts w:cs="Times New Roman"/>
        </w:rPr>
        <w:t>(</w:t>
      </w:r>
      <w:r w:rsidR="00343052" w:rsidRPr="00E150FB">
        <w:rPr>
          <w:rFonts w:cs="Times New Roman"/>
          <w:i/>
          <w:iCs/>
        </w:rPr>
        <w:t>t</w:t>
      </w:r>
      <w:r w:rsidR="00343052" w:rsidRPr="00E150FB">
        <w:rPr>
          <w:rFonts w:cs="Times New Roman"/>
        </w:rPr>
        <w:t>)&gt;</w:t>
      </w:r>
      <w:r w:rsidR="00343052">
        <w:rPr>
          <w:rFonts w:cs="Times New Roman"/>
        </w:rPr>
        <w:t xml:space="preserve"> = 4k</w:t>
      </w:r>
      <w:r w:rsidR="00343052">
        <w:rPr>
          <w:rFonts w:cs="Times New Roman"/>
          <w:vertAlign w:val="subscript"/>
        </w:rPr>
        <w:t>B</w:t>
      </w:r>
      <w:r w:rsidR="00343052">
        <w:rPr>
          <w:rFonts w:cs="Times New Roman"/>
        </w:rPr>
        <w:t>RT</w:t>
      </w:r>
      <w:r w:rsidR="00343052">
        <w:rPr>
          <w:rFonts w:cstheme="minorHAnsi"/>
        </w:rPr>
        <w:t>Δ</w:t>
      </w:r>
      <w:r w:rsidR="00343052">
        <w:rPr>
          <w:rFonts w:cs="Times New Roman"/>
        </w:rPr>
        <w:t xml:space="preserve">f. Most possible reason to this result is I failed to figure out systematic error existed in this experiment. I need some calibration procedure to improve the experiment. </w:t>
      </w:r>
    </w:p>
    <w:p w14:paraId="1D87B3E5" w14:textId="530BDB41" w:rsidR="000B097E" w:rsidRPr="00343052" w:rsidRDefault="004076E9">
      <w:pPr>
        <w:rPr>
          <w:b/>
        </w:rPr>
      </w:pPr>
      <w:r w:rsidRPr="00343052">
        <w:rPr>
          <w:b/>
        </w:rPr>
        <w:t>Introduction</w:t>
      </w:r>
    </w:p>
    <w:p w14:paraId="4AE78115" w14:textId="7147FAC0" w:rsidR="004076E9" w:rsidRDefault="004076E9">
      <w:pPr>
        <w:rPr>
          <w:rFonts w:cs="Times New Roman"/>
        </w:rPr>
      </w:pPr>
      <w:r>
        <w:tab/>
      </w:r>
      <w:r w:rsidR="00880199">
        <w:t>A</w:t>
      </w:r>
      <w:r w:rsidR="006E484A">
        <w:t>n unwanted signal</w:t>
      </w:r>
      <w:r w:rsidR="00E347B8">
        <w:t xml:space="preserve"> in electrical engineering is called noise</w:t>
      </w:r>
      <w:r w:rsidR="006E484A">
        <w:t xml:space="preserve">. There are many types of noise </w:t>
      </w:r>
      <w:r w:rsidR="00F518BD">
        <w:t xml:space="preserve">generated by different mechanics, one of the most simple and fundamental type is called </w:t>
      </w:r>
      <w:r w:rsidR="00B509FA">
        <w:t>‘</w:t>
      </w:r>
      <w:r w:rsidR="00F518BD">
        <w:t>Johns</w:t>
      </w:r>
      <w:r w:rsidR="00B509FA">
        <w:t>on</w:t>
      </w:r>
      <w:r w:rsidR="0070659E">
        <w:t xml:space="preserve"> noise’. It </w:t>
      </w:r>
      <w:r w:rsidR="00463BBC">
        <w:t>is generated by resistors’ internal emf</w:t>
      </w:r>
      <w:r w:rsidR="00792F5A">
        <w:t xml:space="preserve">. The internal emf comes from thermodynamic fluctuation </w:t>
      </w:r>
      <w:r w:rsidR="009F4773">
        <w:t xml:space="preserve">of the electrons in the resistor. We </w:t>
      </w:r>
      <w:r w:rsidR="00D149F9">
        <w:t xml:space="preserve">note this emf as </w:t>
      </w:r>
      <w:r w:rsidR="00B17CE5" w:rsidRPr="00E150FB">
        <w:rPr>
          <w:rFonts w:cs="Times New Roman"/>
          <w:i/>
          <w:iCs/>
        </w:rPr>
        <w:t>V</w:t>
      </w:r>
      <w:r w:rsidR="00B17CE5" w:rsidRPr="00E150FB">
        <w:rPr>
          <w:rFonts w:cs="Times New Roman"/>
          <w:i/>
          <w:iCs/>
          <w:vertAlign w:val="subscript"/>
        </w:rPr>
        <w:t>J</w:t>
      </w:r>
      <w:r w:rsidR="00B17CE5" w:rsidRPr="00E150FB">
        <w:rPr>
          <w:rFonts w:cs="Times New Roman"/>
        </w:rPr>
        <w:t>(</w:t>
      </w:r>
      <w:r w:rsidR="00B17CE5" w:rsidRPr="00E150FB">
        <w:rPr>
          <w:rFonts w:cs="Times New Roman"/>
          <w:i/>
          <w:iCs/>
        </w:rPr>
        <w:t>t</w:t>
      </w:r>
      <w:r w:rsidR="00B17CE5" w:rsidRPr="00E150FB">
        <w:rPr>
          <w:rFonts w:cs="Times New Roman"/>
        </w:rPr>
        <w:t>)</w:t>
      </w:r>
      <w:r w:rsidR="00B17CE5">
        <w:rPr>
          <w:rFonts w:cs="Times New Roman"/>
        </w:rPr>
        <w:t xml:space="preserve">, </w:t>
      </w:r>
      <w:r w:rsidR="0030311A">
        <w:rPr>
          <w:rFonts w:cs="Times New Roman"/>
        </w:rPr>
        <w:t xml:space="preserve">and the </w:t>
      </w:r>
      <w:r w:rsidR="00BA36D4">
        <w:rPr>
          <w:rFonts w:cs="Times New Roman"/>
        </w:rPr>
        <w:t>square</w:t>
      </w:r>
      <w:r w:rsidR="00963416">
        <w:rPr>
          <w:rFonts w:cs="Times New Roman"/>
        </w:rPr>
        <w:t>d</w:t>
      </w:r>
      <w:r w:rsidR="00BA36D4">
        <w:rPr>
          <w:rFonts w:cs="Times New Roman"/>
        </w:rPr>
        <w:t xml:space="preserve"> </w:t>
      </w:r>
      <w:r w:rsidR="00963416">
        <w:rPr>
          <w:rFonts w:cs="Times New Roman"/>
        </w:rPr>
        <w:t xml:space="preserve">mean </w:t>
      </w:r>
      <w:r w:rsidR="00BA36D4">
        <w:rPr>
          <w:rFonts w:cs="Times New Roman"/>
        </w:rPr>
        <w:t xml:space="preserve">of </w:t>
      </w:r>
      <w:r w:rsidR="00AC7412" w:rsidRPr="00E150FB">
        <w:rPr>
          <w:rFonts w:cs="Times New Roman"/>
          <w:i/>
          <w:iCs/>
        </w:rPr>
        <w:t>V</w:t>
      </w:r>
      <w:r w:rsidR="00AC7412" w:rsidRPr="00E150FB">
        <w:rPr>
          <w:rFonts w:cs="Times New Roman"/>
          <w:i/>
          <w:iCs/>
          <w:vertAlign w:val="subscript"/>
        </w:rPr>
        <w:t>J</w:t>
      </w:r>
      <w:r w:rsidR="00AC7412" w:rsidRPr="00E150FB">
        <w:rPr>
          <w:rFonts w:cs="Times New Roman"/>
        </w:rPr>
        <w:t>(</w:t>
      </w:r>
      <w:r w:rsidR="00AC7412" w:rsidRPr="00E150FB">
        <w:rPr>
          <w:rFonts w:cs="Times New Roman"/>
          <w:i/>
          <w:iCs/>
        </w:rPr>
        <w:t>t</w:t>
      </w:r>
      <w:r w:rsidR="00AC7412" w:rsidRPr="00E150FB">
        <w:rPr>
          <w:rFonts w:cs="Times New Roman"/>
        </w:rPr>
        <w:t>)</w:t>
      </w:r>
      <w:r w:rsidR="00AC7412">
        <w:rPr>
          <w:rFonts w:cs="Times New Roman"/>
        </w:rPr>
        <w:t xml:space="preserve"> is </w:t>
      </w:r>
      <w:r w:rsidR="005B4DD7">
        <w:rPr>
          <w:rFonts w:cs="Times New Roman"/>
        </w:rPr>
        <w:t xml:space="preserve">then </w:t>
      </w:r>
      <w:r w:rsidR="004B712F" w:rsidRPr="00E150FB">
        <w:rPr>
          <w:rFonts w:cs="Times New Roman"/>
        </w:rPr>
        <w:t>&lt;</w:t>
      </w:r>
      <w:r w:rsidR="004B712F" w:rsidRPr="00E150FB">
        <w:rPr>
          <w:rFonts w:cs="Times New Roman"/>
          <w:i/>
          <w:iCs/>
        </w:rPr>
        <w:t>V</w:t>
      </w:r>
      <w:r w:rsidR="004B712F" w:rsidRPr="00E150FB">
        <w:rPr>
          <w:rFonts w:cs="Times New Roman"/>
          <w:vertAlign w:val="subscript"/>
        </w:rPr>
        <w:t>J</w:t>
      </w:r>
      <w:r w:rsidR="004B712F">
        <w:rPr>
          <w:rFonts w:cs="Times New Roman"/>
        </w:rPr>
        <w:t xml:space="preserve"> </w:t>
      </w:r>
      <w:r w:rsidR="004B712F" w:rsidRPr="004B712F">
        <w:rPr>
          <w:rFonts w:cs="Times New Roman"/>
          <w:vertAlign w:val="superscript"/>
        </w:rPr>
        <w:t>2</w:t>
      </w:r>
      <w:r w:rsidR="004B712F" w:rsidRPr="00E150FB">
        <w:rPr>
          <w:rFonts w:cs="Times New Roman"/>
        </w:rPr>
        <w:t>(</w:t>
      </w:r>
      <w:r w:rsidR="004B712F" w:rsidRPr="00E150FB">
        <w:rPr>
          <w:rFonts w:cs="Times New Roman"/>
          <w:i/>
          <w:iCs/>
        </w:rPr>
        <w:t>t</w:t>
      </w:r>
      <w:r w:rsidR="004B712F" w:rsidRPr="00E150FB">
        <w:rPr>
          <w:rFonts w:cs="Times New Roman"/>
        </w:rPr>
        <w:t>)&gt;</w:t>
      </w:r>
      <w:r w:rsidR="00ED4C45">
        <w:rPr>
          <w:rFonts w:cs="Times New Roman"/>
        </w:rPr>
        <w:t xml:space="preserve">. </w:t>
      </w:r>
      <w:r w:rsidR="00880199">
        <w:rPr>
          <w:rFonts w:cs="Times New Roman"/>
        </w:rPr>
        <w:t>We have</w:t>
      </w:r>
      <w:r w:rsidR="005D22C1">
        <w:rPr>
          <w:rFonts w:cs="Times New Roman"/>
        </w:rPr>
        <w:t xml:space="preserve"> the following relations </w:t>
      </w:r>
      <w:r w:rsidR="00033BB4">
        <w:rPr>
          <w:rFonts w:cs="Times New Roman"/>
        </w:rPr>
        <w:t>which can be derived by fundamental theory:</w:t>
      </w:r>
    </w:p>
    <w:p w14:paraId="716B9DF2" w14:textId="7BD67686" w:rsidR="00033BB4" w:rsidRDefault="00CE75A5" w:rsidP="00EB5FAA">
      <w:pPr>
        <w:ind w:left="2880"/>
        <w:jc w:val="center"/>
      </w:pPr>
      <w:r w:rsidRPr="00092D4C">
        <w:rPr>
          <w:position w:val="-12"/>
        </w:rPr>
        <w:object w:dxaOrig="2060" w:dyaOrig="380" w14:anchorId="45367C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8.75pt" o:ole="">
            <v:imagedata r:id="rId7" o:title=""/>
          </v:shape>
          <o:OLEObject Type="Embed" ProgID="Equation.DSMT4" ShapeID="_x0000_i1025" DrawAspect="Content" ObjectID="_1634045773" r:id="rId8"/>
        </w:object>
      </w:r>
      <w:r w:rsidR="000C5D33">
        <w:t xml:space="preserve">  </w:t>
      </w:r>
      <w:r w:rsidR="00EB5FAA">
        <w:t xml:space="preserve">                                                         </w:t>
      </w:r>
      <w:r w:rsidR="005B1BAD">
        <w:t>(1)</w:t>
      </w:r>
    </w:p>
    <w:p w14:paraId="414F112F" w14:textId="6BEE3E75" w:rsidR="00CE75A5" w:rsidRDefault="00D132FA" w:rsidP="00CE75A5">
      <w:pPr>
        <w:rPr>
          <w:rFonts w:cs="Times New Roman"/>
        </w:rPr>
      </w:pPr>
      <w:r w:rsidRPr="00092D4C">
        <w:rPr>
          <w:rFonts w:cs="Times New Roman"/>
        </w:rPr>
        <w:t xml:space="preserve">Here </w:t>
      </w:r>
      <w:r w:rsidRPr="00092D4C">
        <w:rPr>
          <w:rFonts w:cs="Times New Roman"/>
          <w:i/>
        </w:rPr>
        <w:t>k</w:t>
      </w:r>
      <w:r w:rsidRPr="00092D4C">
        <w:rPr>
          <w:rFonts w:cs="Times New Roman"/>
          <w:i/>
          <w:vertAlign w:val="subscript"/>
        </w:rPr>
        <w:t>B</w:t>
      </w:r>
      <w:r w:rsidRPr="00092D4C">
        <w:rPr>
          <w:rFonts w:cs="Times New Roman"/>
        </w:rPr>
        <w:t xml:space="preserve"> is Boltzmann's constant, </w:t>
      </w:r>
      <w:r w:rsidRPr="00092D4C">
        <w:rPr>
          <w:rFonts w:cs="Times New Roman"/>
          <w:i/>
        </w:rPr>
        <w:t>T</w:t>
      </w:r>
      <w:r>
        <w:rPr>
          <w:rFonts w:cs="Times New Roman"/>
        </w:rPr>
        <w:t xml:space="preserve"> is the absolute</w:t>
      </w:r>
      <w:r w:rsidRPr="00092D4C">
        <w:rPr>
          <w:rFonts w:cs="Times New Roman"/>
        </w:rPr>
        <w:t xml:space="preserve"> temperature of the resistor, and </w:t>
      </w:r>
      <w:proofErr w:type="spellStart"/>
      <w:r w:rsidRPr="00092D4C">
        <w:rPr>
          <w:rFonts w:cs="Times New Roman"/>
          <w:i/>
        </w:rPr>
        <w:t>Δ</w:t>
      </w:r>
      <w:proofErr w:type="gramStart"/>
      <w:r w:rsidRPr="00092D4C">
        <w:rPr>
          <w:rFonts w:cs="Times New Roman"/>
          <w:i/>
        </w:rPr>
        <w:t>f</w:t>
      </w:r>
      <w:proofErr w:type="spellEnd"/>
      <w:r w:rsidRPr="00092D4C">
        <w:rPr>
          <w:rFonts w:cs="Times New Roman"/>
          <w:i/>
        </w:rPr>
        <w:t xml:space="preserve"> </w:t>
      </w:r>
      <w:r>
        <w:rPr>
          <w:rFonts w:cs="Times New Roman"/>
        </w:rPr>
        <w:t xml:space="preserve"> is</w:t>
      </w:r>
      <w:proofErr w:type="gramEnd"/>
      <w:r>
        <w:rPr>
          <w:rFonts w:cs="Times New Roman"/>
        </w:rPr>
        <w:t xml:space="preserve"> the frequency bandwidth </w:t>
      </w:r>
      <w:r w:rsidRPr="00092D4C">
        <w:rPr>
          <w:rFonts w:cs="Times New Roman"/>
        </w:rPr>
        <w:t>used in the measurement electronics.</w:t>
      </w:r>
    </w:p>
    <w:p w14:paraId="2DDEF562" w14:textId="77777777" w:rsidR="007D2BB0" w:rsidRDefault="007D2BB0" w:rsidP="00CE75A5">
      <w:pPr>
        <w:rPr>
          <w:rFonts w:cs="Times New Roman"/>
        </w:rPr>
      </w:pPr>
    </w:p>
    <w:p w14:paraId="63EFA920" w14:textId="49D84E76" w:rsidR="00CD142F" w:rsidRPr="00343052" w:rsidRDefault="00CD142F" w:rsidP="00CE75A5">
      <w:pPr>
        <w:rPr>
          <w:rFonts w:cs="Times New Roman"/>
          <w:b/>
        </w:rPr>
      </w:pPr>
      <w:r w:rsidRPr="00343052">
        <w:rPr>
          <w:rFonts w:cs="Times New Roman"/>
          <w:b/>
        </w:rPr>
        <w:t>Experiment details</w:t>
      </w:r>
    </w:p>
    <w:p w14:paraId="10FF099F" w14:textId="3775700C" w:rsidR="00977518" w:rsidRDefault="003C287B" w:rsidP="00CE75A5">
      <w:pPr>
        <w:rPr>
          <w:rFonts w:cs="Times New Roman"/>
        </w:rPr>
      </w:pPr>
      <w:r>
        <w:rPr>
          <w:rFonts w:cs="Times New Roman"/>
        </w:rPr>
        <w:tab/>
        <w:t xml:space="preserve">In this experiment, </w:t>
      </w:r>
      <w:r w:rsidR="00167A96">
        <w:rPr>
          <w:rFonts w:cs="Times New Roman"/>
        </w:rPr>
        <w:t xml:space="preserve">we </w:t>
      </w:r>
      <w:r w:rsidR="00B10E11">
        <w:rPr>
          <w:rFonts w:cs="Times New Roman"/>
        </w:rPr>
        <w:t xml:space="preserve">want to verify the </w:t>
      </w:r>
      <w:r w:rsidR="00F70668">
        <w:rPr>
          <w:rFonts w:cs="Times New Roman"/>
        </w:rPr>
        <w:t>equation</w:t>
      </w:r>
      <w:r w:rsidR="00C141FE">
        <w:rPr>
          <w:rFonts w:cs="Times New Roman"/>
        </w:rPr>
        <w:t xml:space="preserve"> given above.</w:t>
      </w:r>
      <w:r w:rsidR="00183A4A">
        <w:rPr>
          <w:rFonts w:cs="Times New Roman"/>
        </w:rPr>
        <w:t xml:space="preserve"> </w:t>
      </w:r>
      <w:r w:rsidR="00977518">
        <w:rPr>
          <w:rFonts w:cs="Times New Roman"/>
        </w:rPr>
        <w:t>The</w:t>
      </w:r>
      <w:r w:rsidR="003E3E37">
        <w:rPr>
          <w:rFonts w:cs="Times New Roman"/>
        </w:rPr>
        <w:t xml:space="preserve"> </w:t>
      </w:r>
      <w:r w:rsidR="009946AE">
        <w:rPr>
          <w:rFonts w:cs="Times New Roman"/>
        </w:rPr>
        <w:t xml:space="preserve">experiment uses the following </w:t>
      </w:r>
      <w:r w:rsidR="00C268DE">
        <w:rPr>
          <w:rFonts w:cs="Times New Roman"/>
        </w:rPr>
        <w:t>equipment:</w:t>
      </w:r>
    </w:p>
    <w:p w14:paraId="6BD1B633" w14:textId="0054BB73" w:rsidR="0047342F" w:rsidRDefault="00031B92" w:rsidP="00CE75A5">
      <w:pPr>
        <w:rPr>
          <w:rFonts w:cs="Times New Roman"/>
        </w:rPr>
      </w:pPr>
      <w:r>
        <w:rPr>
          <w:rFonts w:cs="Times New Roman"/>
          <w:noProof/>
        </w:rPr>
        <mc:AlternateContent>
          <mc:Choice Requires="wpg">
            <w:drawing>
              <wp:anchor distT="0" distB="0" distL="114300" distR="114300" simplePos="0" relativeHeight="251659264" behindDoc="0" locked="0" layoutInCell="1" allowOverlap="1" wp14:anchorId="4DA7E67F" wp14:editId="0D3DC921">
                <wp:simplePos x="0" y="0"/>
                <wp:positionH relativeFrom="column">
                  <wp:posOffset>295275</wp:posOffset>
                </wp:positionH>
                <wp:positionV relativeFrom="paragraph">
                  <wp:posOffset>8255</wp:posOffset>
                </wp:positionV>
                <wp:extent cx="5005388" cy="2857501"/>
                <wp:effectExtent l="0" t="0" r="5080" b="0"/>
                <wp:wrapNone/>
                <wp:docPr id="4" name="Group 4"/>
                <wp:cNvGraphicFramePr/>
                <a:graphic xmlns:a="http://schemas.openxmlformats.org/drawingml/2006/main">
                  <a:graphicData uri="http://schemas.microsoft.com/office/word/2010/wordprocessingGroup">
                    <wpg:wgp>
                      <wpg:cNvGrpSpPr/>
                      <wpg:grpSpPr>
                        <a:xfrm>
                          <a:off x="0" y="0"/>
                          <a:ext cx="5005388" cy="2857501"/>
                          <a:chOff x="298365" y="12668"/>
                          <a:chExt cx="5057775" cy="3800476"/>
                        </a:xfrm>
                      </wpg:grpSpPr>
                      <pic:pic xmlns:pic="http://schemas.openxmlformats.org/drawingml/2006/picture">
                        <pic:nvPicPr>
                          <pic:cNvPr id="2" name="Picture 2"/>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298365" y="12668"/>
                            <a:ext cx="5057775" cy="3800476"/>
                          </a:xfrm>
                          <a:prstGeom prst="rect">
                            <a:avLst/>
                          </a:prstGeom>
                          <a:noFill/>
                          <a:ln>
                            <a:noFill/>
                          </a:ln>
                        </pic:spPr>
                      </pic:pic>
                      <wps:wsp>
                        <wps:cNvPr id="3" name="Straight Connector 3"/>
                        <wps:cNvCnPr/>
                        <wps:spPr>
                          <a:xfrm flipH="1" flipV="1">
                            <a:off x="4170283" y="1056417"/>
                            <a:ext cx="28572" cy="142022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2F54420" id="Group 4" o:spid="_x0000_s1026" style="position:absolute;margin-left:23.25pt;margin-top:.65pt;width:394.15pt;height:225pt;z-index:251659264" coordorigin="2983,126" coordsize="50577,380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">
                <v:shape id="Picture 2" o:spid="_x0000_s1027" type="#_x0000_t75" style="position:absolute;left:2983;top:126;width:50578;height:38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">
                  <v:imagedata r:id="rId10" o:title=""/>
                </v:shape>
                <v:line id="Straight Connector 3" o:spid="_x0000_s1028" style="position:absolute;flip:x y;visibility:visible;mso-wrap-style:square" from="41702,10564" to="41988,24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" strokecolor="black [3213]" strokeweight="2.25pt">
                  <v:stroke joinstyle="miter"/>
                </v:line>
              </v:group>
            </w:pict>
          </mc:Fallback>
        </mc:AlternateContent>
      </w:r>
    </w:p>
    <w:p w14:paraId="1E35C414" w14:textId="0FAFF56E" w:rsidR="0047342F" w:rsidRDefault="0047342F" w:rsidP="00CE75A5">
      <w:pPr>
        <w:rPr>
          <w:rFonts w:cs="Times New Roman"/>
        </w:rPr>
      </w:pPr>
    </w:p>
    <w:p w14:paraId="6C673F58" w14:textId="4FF6109F" w:rsidR="0047342F" w:rsidRDefault="0047342F" w:rsidP="00CE75A5">
      <w:pPr>
        <w:rPr>
          <w:rFonts w:cs="Times New Roman"/>
        </w:rPr>
      </w:pPr>
    </w:p>
    <w:p w14:paraId="2DE89521" w14:textId="4EADE602" w:rsidR="0047342F" w:rsidRDefault="0047342F" w:rsidP="00CE75A5">
      <w:pPr>
        <w:rPr>
          <w:rFonts w:cs="Times New Roman"/>
        </w:rPr>
      </w:pPr>
    </w:p>
    <w:p w14:paraId="005DBE76" w14:textId="27605F47" w:rsidR="0047342F" w:rsidRDefault="0047342F" w:rsidP="00CE75A5">
      <w:pPr>
        <w:rPr>
          <w:rFonts w:cs="Times New Roman"/>
        </w:rPr>
      </w:pPr>
    </w:p>
    <w:p w14:paraId="3733F94B" w14:textId="5FEF7395" w:rsidR="0047342F" w:rsidRDefault="0047342F" w:rsidP="00CE75A5">
      <w:pPr>
        <w:rPr>
          <w:rFonts w:cs="Times New Roman"/>
        </w:rPr>
      </w:pPr>
    </w:p>
    <w:p w14:paraId="003203F5" w14:textId="19CE85E7" w:rsidR="0047342F" w:rsidRDefault="0047342F" w:rsidP="00CE75A5">
      <w:pPr>
        <w:rPr>
          <w:rFonts w:cs="Times New Roman"/>
        </w:rPr>
      </w:pPr>
    </w:p>
    <w:p w14:paraId="22F3B5BB" w14:textId="7A8F7B5D" w:rsidR="0047342F" w:rsidRDefault="0047342F" w:rsidP="00CE75A5">
      <w:pPr>
        <w:rPr>
          <w:rFonts w:cs="Times New Roman"/>
        </w:rPr>
      </w:pPr>
    </w:p>
    <w:p w14:paraId="6D7C862F" w14:textId="5D34AC63" w:rsidR="0047342F" w:rsidRDefault="0047342F" w:rsidP="00CE75A5">
      <w:pPr>
        <w:rPr>
          <w:rFonts w:cs="Times New Roman"/>
        </w:rPr>
      </w:pPr>
    </w:p>
    <w:p w14:paraId="06692023" w14:textId="77777777" w:rsidR="0047342F" w:rsidRDefault="0047342F" w:rsidP="00CE75A5">
      <w:pPr>
        <w:rPr>
          <w:rFonts w:cs="Times New Roman"/>
        </w:rPr>
      </w:pPr>
    </w:p>
    <w:p w14:paraId="3477A8BB" w14:textId="51991E99" w:rsidR="00A33067" w:rsidRDefault="00AD2E28" w:rsidP="00777676">
      <w:pPr>
        <w:spacing w:line="240" w:lineRule="auto"/>
        <w:rPr>
          <w:rFonts w:cs="Times New Roman"/>
        </w:rPr>
      </w:pPr>
      <w:r>
        <w:rPr>
          <w:rFonts w:cs="Times New Roman"/>
        </w:rPr>
        <w:lastRenderedPageBreak/>
        <w:tab/>
      </w:r>
      <w:r w:rsidR="003B4539">
        <w:rPr>
          <w:rFonts w:cs="Times New Roman"/>
        </w:rPr>
        <w:t xml:space="preserve">The preamp signal </w:t>
      </w:r>
      <w:r w:rsidR="000D56D8">
        <w:rPr>
          <w:rFonts w:cs="Times New Roman"/>
        </w:rPr>
        <w:t xml:space="preserve">contains Johnson noise produced by a </w:t>
      </w:r>
      <w:r w:rsidR="003D45F4">
        <w:rPr>
          <w:rFonts w:cs="Times New Roman"/>
        </w:rPr>
        <w:t xml:space="preserve">test </w:t>
      </w:r>
      <w:r w:rsidR="000D56D8">
        <w:rPr>
          <w:rFonts w:cs="Times New Roman"/>
        </w:rPr>
        <w:t>resistor, amplified</w:t>
      </w:r>
      <w:r w:rsidR="000345FF">
        <w:rPr>
          <w:rFonts w:cs="Times New Roman"/>
        </w:rPr>
        <w:t xml:space="preserve"> by the preamp. The signal then is filtered and amplified again. </w:t>
      </w:r>
      <w:r w:rsidR="003D2260">
        <w:rPr>
          <w:rFonts w:cs="Times New Roman"/>
        </w:rPr>
        <w:t xml:space="preserve">Then the signal is </w:t>
      </w:r>
      <w:r w:rsidR="00E9729B">
        <w:rPr>
          <w:rFonts w:cs="Times New Roman"/>
        </w:rPr>
        <w:t xml:space="preserve">squared and </w:t>
      </w:r>
      <w:r w:rsidR="007D2B6C">
        <w:rPr>
          <w:rFonts w:cs="Times New Roman"/>
        </w:rPr>
        <w:t xml:space="preserve">averaged over </w:t>
      </w:r>
      <w:r w:rsidR="00ED5A27">
        <w:rPr>
          <w:rFonts w:cs="Times New Roman"/>
        </w:rPr>
        <w:t xml:space="preserve">a certain time interval. </w:t>
      </w:r>
      <w:r w:rsidR="00B156E7">
        <w:rPr>
          <w:rFonts w:cs="Times New Roman"/>
        </w:rPr>
        <w:t xml:space="preserve">We now can measure the time average </w:t>
      </w:r>
      <w:r w:rsidR="00625651">
        <w:rPr>
          <w:rFonts w:cs="Times New Roman"/>
        </w:rPr>
        <w:t xml:space="preserve">voltage </w:t>
      </w:r>
      <w:r w:rsidR="00777676">
        <w:rPr>
          <w:rFonts w:cs="Times New Roman"/>
        </w:rPr>
        <w:t>&lt;</w:t>
      </w:r>
      <w:proofErr w:type="spellStart"/>
      <w:r w:rsidR="00777676">
        <w:rPr>
          <w:rFonts w:cs="Times New Roman"/>
        </w:rPr>
        <w:t>V</w:t>
      </w:r>
      <w:r w:rsidR="00777676" w:rsidRPr="00C52ED2">
        <w:rPr>
          <w:rFonts w:cs="Times New Roman"/>
          <w:vertAlign w:val="subscript"/>
        </w:rPr>
        <w:t>out</w:t>
      </w:r>
      <w:proofErr w:type="spellEnd"/>
      <w:r w:rsidR="00777676">
        <w:rPr>
          <w:rFonts w:cs="Times New Roman"/>
        </w:rPr>
        <w:t>&gt;</w:t>
      </w:r>
      <w:r w:rsidR="00B156E7">
        <w:rPr>
          <w:rFonts w:cs="Times New Roman"/>
        </w:rPr>
        <w:t xml:space="preserve"> by a multimeter. </w:t>
      </w:r>
      <w:r w:rsidR="00FD213C">
        <w:rPr>
          <w:rFonts w:cs="Times New Roman"/>
        </w:rPr>
        <w:t>&lt;</w:t>
      </w:r>
      <w:proofErr w:type="spellStart"/>
      <w:r w:rsidR="00FD213C">
        <w:rPr>
          <w:rFonts w:cs="Times New Roman"/>
        </w:rPr>
        <w:t>V</w:t>
      </w:r>
      <w:r w:rsidR="00FD213C" w:rsidRPr="00C52ED2">
        <w:rPr>
          <w:rFonts w:cs="Times New Roman"/>
          <w:vertAlign w:val="subscript"/>
        </w:rPr>
        <w:t>out</w:t>
      </w:r>
      <w:proofErr w:type="spellEnd"/>
      <w:r w:rsidR="00FD213C">
        <w:rPr>
          <w:rFonts w:cs="Times New Roman"/>
        </w:rPr>
        <w:t>&gt;</w:t>
      </w:r>
      <w:r w:rsidR="00ED720B">
        <w:rPr>
          <w:rFonts w:cs="Times New Roman"/>
        </w:rPr>
        <w:t xml:space="preserve"> and the Johnson noise have the following relationship:</w:t>
      </w:r>
    </w:p>
    <w:p w14:paraId="3ECACACE" w14:textId="73F1793D" w:rsidR="00ED720B" w:rsidRDefault="00467725" w:rsidP="00EB5FAA">
      <w:pPr>
        <w:spacing w:line="240" w:lineRule="auto"/>
        <w:ind w:left="2160"/>
        <w:jc w:val="center"/>
      </w:pPr>
      <w:r w:rsidRPr="00AE1CDB">
        <w:rPr>
          <w:position w:val="-24"/>
        </w:rPr>
        <w:object w:dxaOrig="3739" w:dyaOrig="660" w14:anchorId="06757262">
          <v:shape id="_x0000_i1026" type="#_x0000_t75" style="width:186.75pt;height:33pt" o:ole="">
            <v:imagedata r:id="rId11" o:title=""/>
          </v:shape>
          <o:OLEObject Type="Embed" ProgID="Equation.DSMT4" ShapeID="_x0000_i1026" DrawAspect="Content" ObjectID="_1634045774" r:id="rId12"/>
        </w:object>
      </w:r>
      <w:r w:rsidR="00EB5FAA">
        <w:t xml:space="preserve">                                                  (2)</w:t>
      </w:r>
    </w:p>
    <w:p w14:paraId="7B241CC8" w14:textId="38E179AC" w:rsidR="00467725" w:rsidRDefault="00467725" w:rsidP="00D350A0">
      <w:pPr>
        <w:rPr>
          <w:rFonts w:cs="Times New Roman"/>
        </w:rPr>
      </w:pPr>
      <w:r>
        <w:t>Where G</w:t>
      </w:r>
      <w:r w:rsidR="001E1D11">
        <w:rPr>
          <w:vertAlign w:val="subscript"/>
        </w:rPr>
        <w:t xml:space="preserve">1 </w:t>
      </w:r>
      <w:r w:rsidR="00D350A0">
        <w:t>and G</w:t>
      </w:r>
      <w:r w:rsidR="00D350A0">
        <w:rPr>
          <w:vertAlign w:val="subscript"/>
        </w:rPr>
        <w:t>2</w:t>
      </w:r>
      <w:r w:rsidR="00077490">
        <w:t xml:space="preserve"> are the gain of the preamp and main amp respectively, </w:t>
      </w:r>
      <w:r w:rsidR="00B7098C">
        <w:t>G</w:t>
      </w:r>
      <w:r w:rsidR="00B7098C" w:rsidRPr="00B7098C">
        <w:rPr>
          <w:vertAlign w:val="subscript"/>
        </w:rPr>
        <w:t>1</w:t>
      </w:r>
      <w:r w:rsidR="00B7098C">
        <w:t xml:space="preserve"> = 600, G</w:t>
      </w:r>
      <w:r w:rsidR="00B7098C" w:rsidRPr="00B7098C">
        <w:rPr>
          <w:vertAlign w:val="subscript"/>
        </w:rPr>
        <w:t>2</w:t>
      </w:r>
      <w:r w:rsidR="00B7098C">
        <w:t xml:space="preserve"> = 400.</w:t>
      </w:r>
      <w:r w:rsidR="007E7F4F">
        <w:t xml:space="preserve"> </w:t>
      </w:r>
      <w:r w:rsidR="000640A6">
        <w:t>V</w:t>
      </w:r>
      <w:r w:rsidR="000640A6" w:rsidRPr="000640A6">
        <w:rPr>
          <w:vertAlign w:val="subscript"/>
        </w:rPr>
        <w:t>N</w:t>
      </w:r>
      <w:r w:rsidR="000640A6">
        <w:t>(t)</w:t>
      </w:r>
      <w:r w:rsidR="007C26E0">
        <w:t xml:space="preserve"> is the noise generated by resistors in the amp</w:t>
      </w:r>
      <w:r w:rsidR="00DF6E82">
        <w:t>lifiers</w:t>
      </w:r>
      <w:r w:rsidR="00926E88">
        <w:t>.</w:t>
      </w:r>
      <w:r w:rsidR="00DF6E82">
        <w:t xml:space="preserve">  </w:t>
      </w:r>
      <w:r w:rsidR="00E850FE">
        <w:t xml:space="preserve">To get </w:t>
      </w:r>
      <w:r w:rsidR="00926E88">
        <w:t>&lt;</w:t>
      </w:r>
      <w:r w:rsidR="00926E88" w:rsidRPr="001D20E2">
        <w:t>V</w:t>
      </w:r>
      <w:r w:rsidR="001D20E2">
        <w:rPr>
          <w:vertAlign w:val="subscript"/>
        </w:rPr>
        <w:t>N</w:t>
      </w:r>
      <w:r w:rsidR="001D20E2">
        <w:rPr>
          <w:vertAlign w:val="superscript"/>
        </w:rPr>
        <w:t>2</w:t>
      </w:r>
      <w:r w:rsidR="001D20E2">
        <w:t>(t)&gt;</w:t>
      </w:r>
      <w:r w:rsidR="00E850FE">
        <w:t>,</w:t>
      </w:r>
      <w:r w:rsidR="001D20E2">
        <w:t xml:space="preserve"> </w:t>
      </w:r>
      <w:r w:rsidR="00E850FE">
        <w:t xml:space="preserve">we </w:t>
      </w:r>
      <w:r w:rsidR="00DF6E82">
        <w:t>us</w:t>
      </w:r>
      <w:r w:rsidR="00E850FE">
        <w:t>e</w:t>
      </w:r>
      <w:r w:rsidR="00DF6E82">
        <w:t xml:space="preserve"> a </w:t>
      </w:r>
      <w:r w:rsidR="003D45F4">
        <w:t>negligible test resistor</w:t>
      </w:r>
      <w:r w:rsidR="00440BA8">
        <w:t xml:space="preserve"> and measur</w:t>
      </w:r>
      <w:r w:rsidR="00E850FE">
        <w:t>es</w:t>
      </w:r>
      <w:r w:rsidR="00440BA8">
        <w:t xml:space="preserve"> the </w:t>
      </w:r>
      <w:r w:rsidR="00362D8C">
        <w:t xml:space="preserve">corresponding </w:t>
      </w:r>
      <w:r w:rsidR="00440BA8">
        <w:rPr>
          <w:rFonts w:cs="Times New Roman"/>
        </w:rPr>
        <w:t>&lt;</w:t>
      </w:r>
      <w:proofErr w:type="spellStart"/>
      <w:r w:rsidR="00440BA8">
        <w:rPr>
          <w:rFonts w:cs="Times New Roman"/>
        </w:rPr>
        <w:t>V</w:t>
      </w:r>
      <w:r w:rsidR="00440BA8" w:rsidRPr="00C52ED2">
        <w:rPr>
          <w:rFonts w:cs="Times New Roman"/>
          <w:vertAlign w:val="subscript"/>
        </w:rPr>
        <w:t>out</w:t>
      </w:r>
      <w:proofErr w:type="spellEnd"/>
      <w:r w:rsidR="00440BA8">
        <w:rPr>
          <w:rFonts w:cs="Times New Roman"/>
        </w:rPr>
        <w:t>&gt;</w:t>
      </w:r>
      <w:r w:rsidR="006F62C5">
        <w:rPr>
          <w:rFonts w:cs="Times New Roman"/>
        </w:rPr>
        <w:t xml:space="preserve">, then using the equation above </w:t>
      </w:r>
      <w:r w:rsidR="005C58D5">
        <w:rPr>
          <w:rFonts w:cs="Times New Roman"/>
        </w:rPr>
        <w:t>with V</w:t>
      </w:r>
      <w:r w:rsidR="005C58D5">
        <w:rPr>
          <w:rFonts w:cs="Times New Roman"/>
          <w:vertAlign w:val="subscript"/>
        </w:rPr>
        <w:t>J</w:t>
      </w:r>
      <w:r w:rsidR="005C58D5">
        <w:rPr>
          <w:rFonts w:cs="Times New Roman"/>
          <w:vertAlign w:val="superscript"/>
        </w:rPr>
        <w:t>2</w:t>
      </w:r>
      <w:r w:rsidR="00F70D98">
        <w:rPr>
          <w:rFonts w:cs="Times New Roman"/>
        </w:rPr>
        <w:t xml:space="preserve">(t)=0 to calculate </w:t>
      </w:r>
      <w:r w:rsidR="00322FE6">
        <w:rPr>
          <w:rFonts w:cs="Times New Roman"/>
        </w:rPr>
        <w:t>&lt;V</w:t>
      </w:r>
      <w:r w:rsidR="00322FE6">
        <w:rPr>
          <w:rFonts w:cs="Times New Roman"/>
          <w:vertAlign w:val="subscript"/>
        </w:rPr>
        <w:t>N</w:t>
      </w:r>
      <w:r w:rsidR="00322FE6">
        <w:rPr>
          <w:rFonts w:cs="Times New Roman"/>
          <w:vertAlign w:val="superscript"/>
        </w:rPr>
        <w:t>2</w:t>
      </w:r>
      <w:r w:rsidR="00322FE6">
        <w:rPr>
          <w:rFonts w:cs="Times New Roman"/>
        </w:rPr>
        <w:t>(t)&gt;</w:t>
      </w:r>
      <w:r w:rsidR="00362D8C">
        <w:rPr>
          <w:rFonts w:cs="Times New Roman"/>
        </w:rPr>
        <w:t>.</w:t>
      </w:r>
    </w:p>
    <w:p w14:paraId="486CE624" w14:textId="24965583" w:rsidR="003C287B" w:rsidRPr="009027CD" w:rsidRDefault="00915395" w:rsidP="00CE75A5">
      <w:r>
        <w:rPr>
          <w:rFonts w:cs="Times New Roman"/>
        </w:rPr>
        <w:tab/>
        <w:t xml:space="preserve">Now </w:t>
      </w:r>
      <w:r w:rsidR="00362715">
        <w:rPr>
          <w:rFonts w:cs="Times New Roman"/>
        </w:rPr>
        <w:t xml:space="preserve">that </w:t>
      </w:r>
      <w:r>
        <w:rPr>
          <w:rFonts w:cs="Times New Roman"/>
        </w:rPr>
        <w:t xml:space="preserve">we </w:t>
      </w:r>
      <w:r w:rsidR="00FF4BBF">
        <w:rPr>
          <w:rFonts w:cs="Times New Roman"/>
        </w:rPr>
        <w:t>have methods to</w:t>
      </w:r>
      <w:r w:rsidR="00731A79">
        <w:rPr>
          <w:rFonts w:cs="Times New Roman"/>
        </w:rPr>
        <w:t xml:space="preserve"> </w:t>
      </w:r>
      <w:r w:rsidR="006325E8">
        <w:rPr>
          <w:rFonts w:cs="Times New Roman"/>
        </w:rPr>
        <w:t>obtain</w:t>
      </w:r>
      <w:r w:rsidR="00731A79">
        <w:rPr>
          <w:rFonts w:cs="Times New Roman"/>
        </w:rPr>
        <w:t xml:space="preserve"> any </w:t>
      </w:r>
      <w:r w:rsidR="00F60AA4">
        <w:rPr>
          <w:rFonts w:cs="Times New Roman"/>
        </w:rPr>
        <w:t xml:space="preserve">parameter value in </w:t>
      </w:r>
      <w:r w:rsidR="003F4063">
        <w:rPr>
          <w:rFonts w:cs="Times New Roman"/>
        </w:rPr>
        <w:t>equation (1), we are ready to explore the relationship of the parameters.</w:t>
      </w:r>
      <w:r w:rsidR="009027CD">
        <w:t xml:space="preserve"> </w:t>
      </w:r>
      <w:r w:rsidR="005638F0">
        <w:rPr>
          <w:rFonts w:cs="Times New Roman"/>
        </w:rPr>
        <w:t xml:space="preserve">The experiment is separated by three parts, each </w:t>
      </w:r>
      <w:r w:rsidR="00844C58">
        <w:rPr>
          <w:rFonts w:cs="Times New Roman"/>
        </w:rPr>
        <w:t>exploring</w:t>
      </w:r>
      <w:r w:rsidR="005638F0">
        <w:rPr>
          <w:rFonts w:cs="Times New Roman"/>
        </w:rPr>
        <w:t xml:space="preserve"> </w:t>
      </w:r>
      <w:r w:rsidR="00994E6A">
        <w:rPr>
          <w:rFonts w:cs="Times New Roman"/>
        </w:rPr>
        <w:t xml:space="preserve">the relationship of </w:t>
      </w:r>
      <w:r w:rsidR="004B4626">
        <w:rPr>
          <w:rFonts w:cs="Times New Roman"/>
        </w:rPr>
        <w:t>&lt;V</w:t>
      </w:r>
      <w:r w:rsidR="004B4626">
        <w:rPr>
          <w:rFonts w:cs="Times New Roman"/>
          <w:vertAlign w:val="subscript"/>
        </w:rPr>
        <w:t>J</w:t>
      </w:r>
      <w:r w:rsidR="004B4626">
        <w:rPr>
          <w:rFonts w:cs="Times New Roman"/>
          <w:vertAlign w:val="superscript"/>
        </w:rPr>
        <w:t>2</w:t>
      </w:r>
      <w:r w:rsidR="004B4626">
        <w:rPr>
          <w:rFonts w:cs="Times New Roman"/>
        </w:rPr>
        <w:t xml:space="preserve">(t)&gt; with </w:t>
      </w:r>
      <w:r w:rsidR="005638F0">
        <w:rPr>
          <w:rFonts w:cs="Times New Roman"/>
        </w:rPr>
        <w:t xml:space="preserve">one </w:t>
      </w:r>
      <w:r w:rsidR="001E6C2E">
        <w:rPr>
          <w:rFonts w:cs="Times New Roman"/>
        </w:rPr>
        <w:t>of the parameters</w:t>
      </w:r>
      <w:r w:rsidR="00A44963">
        <w:rPr>
          <w:rFonts w:cs="Times New Roman"/>
        </w:rPr>
        <w:t xml:space="preserve"> from </w:t>
      </w:r>
      <w:r w:rsidR="00DF3FBA">
        <w:rPr>
          <w:rFonts w:cs="Times New Roman"/>
        </w:rPr>
        <w:t>R, T,</w:t>
      </w:r>
      <w:r w:rsidR="00DF3FBA" w:rsidRPr="00183A4A">
        <w:rPr>
          <w:rFonts w:cs="Times New Roman"/>
        </w:rPr>
        <w:t xml:space="preserve"> </w:t>
      </w:r>
      <w:proofErr w:type="spellStart"/>
      <w:r w:rsidR="00DF3FBA">
        <w:rPr>
          <w:rFonts w:cs="Times New Roman"/>
        </w:rPr>
        <w:t>Δ</w:t>
      </w:r>
      <w:r w:rsidR="00DF3FBA">
        <w:rPr>
          <w:rFonts w:cs="Times New Roman"/>
          <w:i/>
        </w:rPr>
        <w:t>f</w:t>
      </w:r>
      <w:proofErr w:type="spellEnd"/>
      <w:r w:rsidR="004B4626">
        <w:rPr>
          <w:rFonts w:cs="Times New Roman"/>
        </w:rPr>
        <w:t>.</w:t>
      </w:r>
      <w:r w:rsidR="00844C58">
        <w:rPr>
          <w:rFonts w:cs="Times New Roman"/>
        </w:rPr>
        <w:t xml:space="preserve"> Specifically, we want to test if the relationship is linear.</w:t>
      </w:r>
    </w:p>
    <w:p w14:paraId="6FE3F652" w14:textId="2E7C1B73" w:rsidR="00EC79C8" w:rsidRDefault="00EC79C8" w:rsidP="00CE75A5">
      <w:pPr>
        <w:rPr>
          <w:rFonts w:cs="Times New Roman"/>
        </w:rPr>
      </w:pPr>
      <w:r>
        <w:rPr>
          <w:rFonts w:cs="Times New Roman"/>
        </w:rPr>
        <w:tab/>
      </w:r>
      <w:r w:rsidR="00CA0DF5">
        <w:rPr>
          <w:rFonts w:cs="Times New Roman"/>
        </w:rPr>
        <w:t>Part one</w:t>
      </w:r>
      <w:r w:rsidR="00230701">
        <w:rPr>
          <w:rFonts w:cs="Times New Roman"/>
        </w:rPr>
        <w:t>,</w:t>
      </w:r>
      <w:r>
        <w:rPr>
          <w:rFonts w:cs="Times New Roman"/>
        </w:rPr>
        <w:t xml:space="preserve"> we </w:t>
      </w:r>
      <w:r w:rsidR="00230701">
        <w:rPr>
          <w:rFonts w:cs="Times New Roman"/>
        </w:rPr>
        <w:t>try to find out the relation of</w:t>
      </w:r>
      <w:r>
        <w:rPr>
          <w:rFonts w:cs="Times New Roman"/>
        </w:rPr>
        <w:t xml:space="preserve"> </w:t>
      </w:r>
      <w:r w:rsidR="00654596" w:rsidRPr="00E150FB">
        <w:rPr>
          <w:rFonts w:cs="Times New Roman"/>
        </w:rPr>
        <w:t>&lt;</w:t>
      </w:r>
      <w:r w:rsidR="00654596" w:rsidRPr="00E150FB">
        <w:rPr>
          <w:rFonts w:cs="Times New Roman"/>
          <w:i/>
          <w:iCs/>
        </w:rPr>
        <w:t>V</w:t>
      </w:r>
      <w:r w:rsidR="00654596" w:rsidRPr="00E150FB">
        <w:rPr>
          <w:rFonts w:cs="Times New Roman"/>
          <w:vertAlign w:val="subscript"/>
        </w:rPr>
        <w:t>J</w:t>
      </w:r>
      <w:r w:rsidR="00654596">
        <w:rPr>
          <w:rFonts w:cs="Times New Roman"/>
        </w:rPr>
        <w:t xml:space="preserve"> </w:t>
      </w:r>
      <w:r w:rsidR="00654596" w:rsidRPr="004B712F">
        <w:rPr>
          <w:rFonts w:cs="Times New Roman"/>
          <w:vertAlign w:val="superscript"/>
        </w:rPr>
        <w:t>2</w:t>
      </w:r>
      <w:r w:rsidR="00654596" w:rsidRPr="00E150FB">
        <w:rPr>
          <w:rFonts w:cs="Times New Roman"/>
        </w:rPr>
        <w:t>(</w:t>
      </w:r>
      <w:r w:rsidR="00654596" w:rsidRPr="00E150FB">
        <w:rPr>
          <w:rFonts w:cs="Times New Roman"/>
          <w:i/>
          <w:iCs/>
        </w:rPr>
        <w:t>t</w:t>
      </w:r>
      <w:r w:rsidR="00654596" w:rsidRPr="00E150FB">
        <w:rPr>
          <w:rFonts w:cs="Times New Roman"/>
        </w:rPr>
        <w:t>)&gt;</w:t>
      </w:r>
      <w:r w:rsidR="00654596">
        <w:rPr>
          <w:rFonts w:cs="Times New Roman"/>
        </w:rPr>
        <w:t xml:space="preserve"> vs R</w:t>
      </w:r>
      <w:r w:rsidR="00230701">
        <w:rPr>
          <w:rFonts w:cs="Times New Roman"/>
        </w:rPr>
        <w:t xml:space="preserve">. </w:t>
      </w:r>
      <w:r w:rsidR="001F23A9">
        <w:rPr>
          <w:rFonts w:cs="Times New Roman" w:hint="eastAsia"/>
        </w:rPr>
        <w:t>W</w:t>
      </w:r>
      <w:r w:rsidR="00041E01">
        <w:rPr>
          <w:rFonts w:cs="Times New Roman"/>
        </w:rPr>
        <w:t xml:space="preserve">e find out </w:t>
      </w:r>
      <w:r w:rsidR="00F23154">
        <w:t>&lt;</w:t>
      </w:r>
      <w:r w:rsidR="00F23154" w:rsidRPr="001D20E2">
        <w:t>V</w:t>
      </w:r>
      <w:r w:rsidR="00F23154">
        <w:rPr>
          <w:vertAlign w:val="subscript"/>
        </w:rPr>
        <w:t>N</w:t>
      </w:r>
      <w:r w:rsidR="00F23154">
        <w:rPr>
          <w:vertAlign w:val="superscript"/>
        </w:rPr>
        <w:t>2</w:t>
      </w:r>
      <w:r w:rsidR="00F23154">
        <w:t>(t)&gt; by using a 1</w:t>
      </w:r>
      <w:r w:rsidR="00F23154">
        <w:rPr>
          <w:rFonts w:cstheme="minorHAnsi"/>
        </w:rPr>
        <w:t>Ω</w:t>
      </w:r>
      <w:r w:rsidR="00F23154">
        <w:t xml:space="preserve"> test resistor</w:t>
      </w:r>
      <w:r w:rsidR="00041E01">
        <w:rPr>
          <w:rFonts w:cs="Times New Roman"/>
        </w:rPr>
        <w:t xml:space="preserve">. </w:t>
      </w:r>
      <w:r w:rsidR="009552BE">
        <w:rPr>
          <w:rFonts w:cs="Times New Roman"/>
        </w:rPr>
        <w:t>Then w</w:t>
      </w:r>
      <w:r w:rsidR="00122C77">
        <w:rPr>
          <w:rFonts w:cs="Times New Roman"/>
        </w:rPr>
        <w:t xml:space="preserve">e use several different resistors with known </w:t>
      </w:r>
      <w:r w:rsidR="00DB1688">
        <w:rPr>
          <w:rFonts w:cs="Times New Roman"/>
        </w:rPr>
        <w:t>resistance as test resistor</w:t>
      </w:r>
      <w:r w:rsidR="00633D15">
        <w:rPr>
          <w:rFonts w:cs="Times New Roman"/>
        </w:rPr>
        <w:t>s</w:t>
      </w:r>
      <w:r w:rsidR="00DB1688">
        <w:rPr>
          <w:rFonts w:cs="Times New Roman"/>
        </w:rPr>
        <w:t xml:space="preserve">, and measuring the corresponding </w:t>
      </w:r>
      <w:r w:rsidR="000E6E33">
        <w:rPr>
          <w:rFonts w:cs="Times New Roman"/>
        </w:rPr>
        <w:t>&lt;</w:t>
      </w:r>
      <w:proofErr w:type="spellStart"/>
      <w:r w:rsidR="000E6E33">
        <w:rPr>
          <w:rFonts w:cs="Times New Roman"/>
        </w:rPr>
        <w:t>V</w:t>
      </w:r>
      <w:r w:rsidR="000E6E33" w:rsidRPr="00C52ED2">
        <w:rPr>
          <w:rFonts w:cs="Times New Roman"/>
          <w:vertAlign w:val="subscript"/>
        </w:rPr>
        <w:t>out</w:t>
      </w:r>
      <w:proofErr w:type="spellEnd"/>
      <w:r w:rsidR="000E6E33">
        <w:rPr>
          <w:rFonts w:cs="Times New Roman"/>
        </w:rPr>
        <w:t xml:space="preserve">&gt; for each of them. Then we compute </w:t>
      </w:r>
      <w:r w:rsidR="00633D15">
        <w:rPr>
          <w:rFonts w:cs="Times New Roman"/>
        </w:rPr>
        <w:t xml:space="preserve">for </w:t>
      </w:r>
      <w:r w:rsidR="00041E01" w:rsidRPr="00E150FB">
        <w:rPr>
          <w:rFonts w:cs="Times New Roman"/>
        </w:rPr>
        <w:t>&lt;</w:t>
      </w:r>
      <w:r w:rsidR="00041E01" w:rsidRPr="00E150FB">
        <w:rPr>
          <w:rFonts w:cs="Times New Roman"/>
          <w:i/>
          <w:iCs/>
        </w:rPr>
        <w:t>V</w:t>
      </w:r>
      <w:r w:rsidR="00041E01" w:rsidRPr="00E150FB">
        <w:rPr>
          <w:rFonts w:cs="Times New Roman"/>
          <w:vertAlign w:val="subscript"/>
        </w:rPr>
        <w:t>J</w:t>
      </w:r>
      <w:r w:rsidR="00041E01">
        <w:rPr>
          <w:rFonts w:cs="Times New Roman"/>
        </w:rPr>
        <w:t xml:space="preserve"> </w:t>
      </w:r>
      <w:r w:rsidR="00041E01" w:rsidRPr="004B712F">
        <w:rPr>
          <w:rFonts w:cs="Times New Roman"/>
          <w:vertAlign w:val="superscript"/>
        </w:rPr>
        <w:t>2</w:t>
      </w:r>
      <w:r w:rsidR="00041E01" w:rsidRPr="00E150FB">
        <w:rPr>
          <w:rFonts w:cs="Times New Roman"/>
        </w:rPr>
        <w:t>(</w:t>
      </w:r>
      <w:r w:rsidR="00041E01" w:rsidRPr="00E150FB">
        <w:rPr>
          <w:rFonts w:cs="Times New Roman"/>
          <w:i/>
          <w:iCs/>
        </w:rPr>
        <w:t>t</w:t>
      </w:r>
      <w:r w:rsidR="00041E01" w:rsidRPr="00E150FB">
        <w:rPr>
          <w:rFonts w:cs="Times New Roman"/>
        </w:rPr>
        <w:t>)&gt;</w:t>
      </w:r>
      <w:r w:rsidR="002B44A6">
        <w:rPr>
          <w:rFonts w:cs="Times New Roman"/>
        </w:rPr>
        <w:t xml:space="preserve">, and </w:t>
      </w:r>
      <w:r w:rsidR="00DB007A">
        <w:rPr>
          <w:rFonts w:cs="Times New Roman"/>
        </w:rPr>
        <w:t>create</w:t>
      </w:r>
      <w:r w:rsidR="002B44A6">
        <w:rPr>
          <w:rFonts w:cs="Times New Roman"/>
        </w:rPr>
        <w:t xml:space="preserve"> </w:t>
      </w:r>
      <w:r w:rsidR="00D90780">
        <w:rPr>
          <w:rFonts w:cs="Times New Roman"/>
        </w:rPr>
        <w:t xml:space="preserve">the log-log </w:t>
      </w:r>
      <w:r w:rsidR="00DB007A">
        <w:rPr>
          <w:rFonts w:cs="Times New Roman"/>
        </w:rPr>
        <w:t xml:space="preserve">plot of </w:t>
      </w:r>
      <w:r w:rsidR="00DB007A" w:rsidRPr="00E150FB">
        <w:rPr>
          <w:rFonts w:cs="Times New Roman"/>
        </w:rPr>
        <w:t>&lt;</w:t>
      </w:r>
      <w:r w:rsidR="00DB007A" w:rsidRPr="00E150FB">
        <w:rPr>
          <w:rFonts w:cs="Times New Roman"/>
          <w:i/>
          <w:iCs/>
        </w:rPr>
        <w:t>V</w:t>
      </w:r>
      <w:r w:rsidR="00DB007A" w:rsidRPr="00E150FB">
        <w:rPr>
          <w:rFonts w:cs="Times New Roman"/>
          <w:vertAlign w:val="subscript"/>
        </w:rPr>
        <w:t>J</w:t>
      </w:r>
      <w:r w:rsidR="00DB007A">
        <w:rPr>
          <w:rFonts w:cs="Times New Roman"/>
        </w:rPr>
        <w:t xml:space="preserve"> </w:t>
      </w:r>
      <w:r w:rsidR="00DB007A" w:rsidRPr="004B712F">
        <w:rPr>
          <w:rFonts w:cs="Times New Roman"/>
          <w:vertAlign w:val="superscript"/>
        </w:rPr>
        <w:t>2</w:t>
      </w:r>
      <w:r w:rsidR="00DB007A" w:rsidRPr="00E150FB">
        <w:rPr>
          <w:rFonts w:cs="Times New Roman"/>
        </w:rPr>
        <w:t>(</w:t>
      </w:r>
      <w:r w:rsidR="00DB007A" w:rsidRPr="00E150FB">
        <w:rPr>
          <w:rFonts w:cs="Times New Roman"/>
          <w:i/>
          <w:iCs/>
        </w:rPr>
        <w:t>t</w:t>
      </w:r>
      <w:r w:rsidR="00DB007A" w:rsidRPr="00E150FB">
        <w:rPr>
          <w:rFonts w:cs="Times New Roman"/>
        </w:rPr>
        <w:t>)&gt;</w:t>
      </w:r>
      <w:r w:rsidR="00DB007A">
        <w:rPr>
          <w:rFonts w:cs="Times New Roman"/>
        </w:rPr>
        <w:t xml:space="preserve"> v</w:t>
      </w:r>
      <w:r w:rsidR="003F1180">
        <w:rPr>
          <w:rFonts w:cs="Times New Roman"/>
        </w:rPr>
        <w:t>s</w:t>
      </w:r>
      <w:r w:rsidR="00DB007A">
        <w:rPr>
          <w:rFonts w:cs="Times New Roman"/>
        </w:rPr>
        <w:t xml:space="preserve"> </w:t>
      </w:r>
      <w:r w:rsidR="003F1180">
        <w:rPr>
          <w:rFonts w:cs="Times New Roman"/>
        </w:rPr>
        <w:t xml:space="preserve">R. </w:t>
      </w:r>
    </w:p>
    <w:p w14:paraId="6E2A86AF" w14:textId="3A35852D" w:rsidR="0058579C" w:rsidRDefault="0058579C" w:rsidP="00CE75A5">
      <w:pPr>
        <w:rPr>
          <w:rFonts w:cs="Times New Roman"/>
        </w:rPr>
      </w:pPr>
      <w:r>
        <w:rPr>
          <w:rFonts w:cs="Times New Roman"/>
        </w:rPr>
        <w:tab/>
      </w:r>
      <w:r w:rsidR="00CA0DF5">
        <w:rPr>
          <w:rFonts w:cs="Times New Roman"/>
        </w:rPr>
        <w:t>Part two</w:t>
      </w:r>
      <w:r>
        <w:rPr>
          <w:rFonts w:cs="Times New Roman"/>
        </w:rPr>
        <w:t xml:space="preserve">, find out relation of </w:t>
      </w: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w:t>
      </w:r>
      <w:proofErr w:type="spellStart"/>
      <w:r>
        <w:rPr>
          <w:rFonts w:cs="Times New Roman"/>
        </w:rPr>
        <w:t>Δ</w:t>
      </w:r>
      <w:r>
        <w:rPr>
          <w:rFonts w:cs="Times New Roman"/>
          <w:i/>
        </w:rPr>
        <w:t>f</w:t>
      </w:r>
      <w:proofErr w:type="spellEnd"/>
      <w:r w:rsidR="00F7595D">
        <w:rPr>
          <w:rFonts w:cs="Times New Roman"/>
          <w:i/>
        </w:rPr>
        <w:t xml:space="preserve">. </w:t>
      </w:r>
      <w:r w:rsidR="00F7595D">
        <w:rPr>
          <w:rFonts w:cs="Times New Roman"/>
        </w:rPr>
        <w:t xml:space="preserve">We find the </w:t>
      </w:r>
      <w:r w:rsidR="00F7595D">
        <w:t>&lt;</w:t>
      </w:r>
      <w:r w:rsidR="00F7595D" w:rsidRPr="001D20E2">
        <w:t>V</w:t>
      </w:r>
      <w:r w:rsidR="00F7595D">
        <w:rPr>
          <w:vertAlign w:val="subscript"/>
        </w:rPr>
        <w:t>N</w:t>
      </w:r>
      <w:r w:rsidR="00F7595D">
        <w:rPr>
          <w:vertAlign w:val="superscript"/>
        </w:rPr>
        <w:t>2</w:t>
      </w:r>
      <w:r w:rsidR="00F7595D">
        <w:t>(t)&gt;</w:t>
      </w:r>
      <w:r w:rsidR="00FC2874">
        <w:t xml:space="preserve"> by </w:t>
      </w:r>
      <w:r w:rsidR="006C286E">
        <w:t xml:space="preserve">the </w:t>
      </w:r>
      <w:r w:rsidR="00FC2874">
        <w:t>similar method</w:t>
      </w:r>
      <w:r w:rsidR="006C286E">
        <w:t xml:space="preserve">, except this time we need </w:t>
      </w:r>
      <w:r w:rsidR="00605F32">
        <w:t>several &lt;</w:t>
      </w:r>
      <w:r w:rsidR="00605F32" w:rsidRPr="001D20E2">
        <w:t>V</w:t>
      </w:r>
      <w:r w:rsidR="00605F32">
        <w:rPr>
          <w:vertAlign w:val="subscript"/>
        </w:rPr>
        <w:t>N</w:t>
      </w:r>
      <w:r w:rsidR="00605F32">
        <w:rPr>
          <w:vertAlign w:val="superscript"/>
        </w:rPr>
        <w:t>2</w:t>
      </w:r>
      <w:r w:rsidR="00605F32">
        <w:t xml:space="preserve">(t)&gt; at different </w:t>
      </w:r>
      <w:proofErr w:type="spellStart"/>
      <w:r w:rsidR="00605F32">
        <w:rPr>
          <w:rFonts w:cs="Times New Roman"/>
        </w:rPr>
        <w:t>Δ</w:t>
      </w:r>
      <w:r w:rsidR="00605F32">
        <w:rPr>
          <w:rFonts w:cs="Times New Roman"/>
          <w:i/>
        </w:rPr>
        <w:t>f</w:t>
      </w:r>
      <w:proofErr w:type="spellEnd"/>
      <w:r w:rsidR="00605F32">
        <w:rPr>
          <w:rFonts w:cs="Times New Roman"/>
          <w:i/>
        </w:rPr>
        <w:t xml:space="preserve"> </w:t>
      </w:r>
      <w:r w:rsidR="00616BDE">
        <w:rPr>
          <w:rFonts w:cs="Times New Roman"/>
        </w:rPr>
        <w:t xml:space="preserve">range. Then create log-log </w:t>
      </w:r>
      <w:r w:rsidR="00D110BD">
        <w:rPr>
          <w:rFonts w:cs="Times New Roman"/>
        </w:rPr>
        <w:t>plots as well.</w:t>
      </w:r>
    </w:p>
    <w:p w14:paraId="596E3031" w14:textId="5DB6CA8B" w:rsidR="00D110BD" w:rsidRDefault="00D110BD" w:rsidP="00CE75A5">
      <w:pPr>
        <w:rPr>
          <w:rFonts w:cs="Times New Roman"/>
        </w:rPr>
      </w:pPr>
      <w:r>
        <w:rPr>
          <w:rFonts w:cs="Times New Roman"/>
        </w:rPr>
        <w:tab/>
      </w:r>
      <w:r w:rsidR="00CA0DF5">
        <w:rPr>
          <w:rFonts w:cs="Times New Roman"/>
        </w:rPr>
        <w:t>Part three</w:t>
      </w:r>
      <w:r>
        <w:rPr>
          <w:rFonts w:cs="Times New Roman"/>
        </w:rPr>
        <w:t xml:space="preserve">, for the relation of </w:t>
      </w: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w:t>
      </w:r>
      <w:r w:rsidR="00BB4ACD">
        <w:rPr>
          <w:rFonts w:cs="Times New Roman"/>
        </w:rPr>
        <w:t xml:space="preserve">T. We need </w:t>
      </w:r>
      <w:r w:rsidR="006A51EE">
        <w:rPr>
          <w:rFonts w:cs="Times New Roman"/>
        </w:rPr>
        <w:t xml:space="preserve">to find out </w:t>
      </w:r>
      <w:r w:rsidR="00BB4ACD">
        <w:t>&lt;</w:t>
      </w:r>
      <w:r w:rsidR="00BB4ACD" w:rsidRPr="001D20E2">
        <w:t>V</w:t>
      </w:r>
      <w:r w:rsidR="00BB4ACD">
        <w:rPr>
          <w:vertAlign w:val="subscript"/>
        </w:rPr>
        <w:t>N</w:t>
      </w:r>
      <w:r w:rsidR="00BB4ACD">
        <w:rPr>
          <w:vertAlign w:val="superscript"/>
        </w:rPr>
        <w:t>2</w:t>
      </w:r>
      <w:r w:rsidR="00BB4ACD">
        <w:t xml:space="preserve">(t)&gt; at different temperatures and </w:t>
      </w:r>
      <w:r w:rsidR="006A6BEF">
        <w:t>bandwidth</w:t>
      </w:r>
      <w:r w:rsidR="006A51EE">
        <w:t xml:space="preserve">. Then measure and compute the corresponding </w:t>
      </w:r>
      <w:r w:rsidR="002676F8" w:rsidRPr="00E150FB">
        <w:rPr>
          <w:rFonts w:cs="Times New Roman"/>
        </w:rPr>
        <w:t>&lt;</w:t>
      </w:r>
      <w:r w:rsidR="002676F8" w:rsidRPr="00E150FB">
        <w:rPr>
          <w:rFonts w:cs="Times New Roman"/>
          <w:i/>
          <w:iCs/>
        </w:rPr>
        <w:t>V</w:t>
      </w:r>
      <w:r w:rsidR="002676F8" w:rsidRPr="00E150FB">
        <w:rPr>
          <w:rFonts w:cs="Times New Roman"/>
          <w:vertAlign w:val="subscript"/>
        </w:rPr>
        <w:t>J</w:t>
      </w:r>
      <w:r w:rsidR="002676F8">
        <w:rPr>
          <w:rFonts w:cs="Times New Roman"/>
        </w:rPr>
        <w:t xml:space="preserve"> </w:t>
      </w:r>
      <w:r w:rsidR="002676F8" w:rsidRPr="004B712F">
        <w:rPr>
          <w:rFonts w:cs="Times New Roman"/>
          <w:vertAlign w:val="superscript"/>
        </w:rPr>
        <w:t>2</w:t>
      </w:r>
      <w:r w:rsidR="002676F8" w:rsidRPr="00E150FB">
        <w:rPr>
          <w:rFonts w:cs="Times New Roman"/>
        </w:rPr>
        <w:t>(</w:t>
      </w:r>
      <w:r w:rsidR="002676F8" w:rsidRPr="00E150FB">
        <w:rPr>
          <w:rFonts w:cs="Times New Roman"/>
          <w:i/>
          <w:iCs/>
        </w:rPr>
        <w:t>t</w:t>
      </w:r>
      <w:r w:rsidR="002676F8" w:rsidRPr="00E150FB">
        <w:rPr>
          <w:rFonts w:cs="Times New Roman"/>
        </w:rPr>
        <w:t>)&gt;</w:t>
      </w:r>
      <w:r w:rsidR="002676F8">
        <w:rPr>
          <w:rFonts w:cs="Times New Roman"/>
        </w:rPr>
        <w:t xml:space="preserve">, and create the log-log plots of </w:t>
      </w:r>
      <w:r w:rsidR="002676F8" w:rsidRPr="00E150FB">
        <w:rPr>
          <w:rFonts w:cs="Times New Roman"/>
        </w:rPr>
        <w:t>&lt;</w:t>
      </w:r>
      <w:r w:rsidR="002676F8" w:rsidRPr="00E150FB">
        <w:rPr>
          <w:rFonts w:cs="Times New Roman"/>
          <w:i/>
          <w:iCs/>
        </w:rPr>
        <w:t>V</w:t>
      </w:r>
      <w:r w:rsidR="002676F8" w:rsidRPr="00E150FB">
        <w:rPr>
          <w:rFonts w:cs="Times New Roman"/>
          <w:vertAlign w:val="subscript"/>
        </w:rPr>
        <w:t>J</w:t>
      </w:r>
      <w:r w:rsidR="002676F8">
        <w:rPr>
          <w:rFonts w:cs="Times New Roman"/>
        </w:rPr>
        <w:t xml:space="preserve"> </w:t>
      </w:r>
      <w:r w:rsidR="002676F8" w:rsidRPr="004B712F">
        <w:rPr>
          <w:rFonts w:cs="Times New Roman"/>
          <w:vertAlign w:val="superscript"/>
        </w:rPr>
        <w:t>2</w:t>
      </w:r>
      <w:r w:rsidR="002676F8" w:rsidRPr="00E150FB">
        <w:rPr>
          <w:rFonts w:cs="Times New Roman"/>
        </w:rPr>
        <w:t>(</w:t>
      </w:r>
      <w:r w:rsidR="002676F8" w:rsidRPr="00E150FB">
        <w:rPr>
          <w:rFonts w:cs="Times New Roman"/>
          <w:i/>
          <w:iCs/>
        </w:rPr>
        <w:t>t</w:t>
      </w:r>
      <w:r w:rsidR="002676F8" w:rsidRPr="00E150FB">
        <w:rPr>
          <w:rFonts w:cs="Times New Roman"/>
        </w:rPr>
        <w:t>)&gt;</w:t>
      </w:r>
      <w:r w:rsidR="002676F8">
        <w:rPr>
          <w:rFonts w:cs="Times New Roman"/>
        </w:rPr>
        <w:t xml:space="preserve"> vs T.</w:t>
      </w:r>
    </w:p>
    <w:p w14:paraId="6BC093A5" w14:textId="55ED1860" w:rsidR="007D2BB0" w:rsidRDefault="007D2BB0" w:rsidP="00CE75A5">
      <w:pPr>
        <w:rPr>
          <w:rFonts w:cs="Times New Roman"/>
        </w:rPr>
      </w:pPr>
    </w:p>
    <w:p w14:paraId="03CD0966" w14:textId="092FDCA7" w:rsidR="007D2BB0" w:rsidRPr="00343052" w:rsidRDefault="004B0578" w:rsidP="00CE75A5">
      <w:pPr>
        <w:rPr>
          <w:b/>
        </w:rPr>
      </w:pPr>
      <w:r w:rsidRPr="00343052">
        <w:rPr>
          <w:b/>
        </w:rPr>
        <w:t>Results and analysis</w:t>
      </w:r>
    </w:p>
    <w:p w14:paraId="0C309776" w14:textId="3F502E24" w:rsidR="00DD429B" w:rsidRPr="00564931" w:rsidRDefault="00564931" w:rsidP="0063293F">
      <w:pPr>
        <w:pStyle w:val="ListParagraph"/>
        <w:numPr>
          <w:ilvl w:val="0"/>
          <w:numId w:val="1"/>
        </w:numPr>
      </w:pP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R</w:t>
      </w:r>
    </w:p>
    <w:p w14:paraId="0206F8AB" w14:textId="0AB72C37" w:rsidR="00564931" w:rsidRPr="009E24C1" w:rsidRDefault="0073459D" w:rsidP="009C12CF">
      <w:pPr>
        <w:ind w:left="360" w:firstLine="360"/>
      </w:pPr>
      <w:r>
        <w:t>Using a 1</w:t>
      </w:r>
      <w:r>
        <w:rPr>
          <w:rFonts w:cstheme="minorHAnsi"/>
        </w:rPr>
        <w:t>Ω</w:t>
      </w:r>
      <w:r>
        <w:t xml:space="preserve"> resistor, we </w:t>
      </w:r>
      <w:r w:rsidR="00881B8E">
        <w:t xml:space="preserve">figured out </w:t>
      </w:r>
      <w:r w:rsidR="00881B8E" w:rsidRPr="00247A6C">
        <w:t>&lt;V</w:t>
      </w:r>
      <w:r w:rsidR="00881B8E" w:rsidRPr="00247A6C">
        <w:rPr>
          <w:vertAlign w:val="subscript"/>
        </w:rPr>
        <w:t>N</w:t>
      </w:r>
      <w:r w:rsidR="00881B8E" w:rsidRPr="00247A6C">
        <w:rPr>
          <w:vertAlign w:val="superscript"/>
        </w:rPr>
        <w:t>2</w:t>
      </w:r>
      <w:r w:rsidR="00881B8E" w:rsidRPr="00247A6C">
        <w:t xml:space="preserve">(t)&gt; = </w:t>
      </w:r>
      <w:r w:rsidR="009D2D34" w:rsidRPr="00247A6C">
        <w:t>6.95</w:t>
      </w:r>
      <w:r w:rsidR="00920244" w:rsidRPr="00247A6C">
        <w:t>*10</w:t>
      </w:r>
      <w:r w:rsidR="00920244" w:rsidRPr="00247A6C">
        <w:rPr>
          <w:vertAlign w:val="superscript"/>
        </w:rPr>
        <w:t>-14</w:t>
      </w:r>
      <w:r w:rsidR="00A11B8A">
        <w:t>, with a very small error</w:t>
      </w:r>
      <w:r w:rsidR="003B1CA1">
        <w:t xml:space="preserve"> about </w:t>
      </w:r>
      <w:r w:rsidR="003B1CA1" w:rsidRPr="00247A6C">
        <w:t>0.1%</w:t>
      </w:r>
      <w:r w:rsidR="009009F7">
        <w:t xml:space="preserve"> </w:t>
      </w:r>
      <w:r w:rsidR="009E24C1">
        <w:t>(assume that G</w:t>
      </w:r>
      <w:r w:rsidR="009E24C1">
        <w:rPr>
          <w:vertAlign w:val="subscript"/>
        </w:rPr>
        <w:t>1</w:t>
      </w:r>
      <w:r w:rsidR="009E24C1">
        <w:t xml:space="preserve"> and G</w:t>
      </w:r>
      <w:r w:rsidR="009E24C1">
        <w:rPr>
          <w:vertAlign w:val="subscript"/>
        </w:rPr>
        <w:t>2</w:t>
      </w:r>
      <w:r w:rsidR="009E24C1">
        <w:t xml:space="preserve"> are precise</w:t>
      </w:r>
      <w:r w:rsidR="006558E0">
        <w:t>).</w:t>
      </w:r>
    </w:p>
    <w:p w14:paraId="568F090C" w14:textId="2798836E" w:rsidR="00920244" w:rsidRDefault="007B374C" w:rsidP="009C12CF">
      <w:pPr>
        <w:ind w:left="360" w:firstLine="360"/>
        <w:rPr>
          <w:rFonts w:cstheme="minorHAnsi"/>
        </w:rPr>
      </w:pPr>
      <w:r>
        <w:rPr>
          <w:noProof/>
        </w:rPr>
        <mc:AlternateContent>
          <mc:Choice Requires="wpi">
            <w:drawing>
              <wp:anchor distT="0" distB="0" distL="114300" distR="114300" simplePos="0" relativeHeight="251735040" behindDoc="0" locked="0" layoutInCell="1" allowOverlap="1" wp14:anchorId="7F81D052" wp14:editId="0F07A69E">
                <wp:simplePos x="0" y="0"/>
                <wp:positionH relativeFrom="column">
                  <wp:posOffset>4276725</wp:posOffset>
                </wp:positionH>
                <wp:positionV relativeFrom="paragraph">
                  <wp:posOffset>917575</wp:posOffset>
                </wp:positionV>
                <wp:extent cx="503558" cy="138428"/>
                <wp:effectExtent l="57150" t="38100" r="48895" b="52705"/>
                <wp:wrapNone/>
                <wp:docPr id="82" name="Ink 82"/>
                <wp:cNvGraphicFramePr/>
                <a:graphic xmlns:a="http://schemas.openxmlformats.org/drawingml/2006/main">
                  <a:graphicData uri="http://schemas.microsoft.com/office/word/2010/wordprocessingInk">
                    <w14:contentPart bwMode="auto" r:id="rId13">
                      <w14:nvContentPartPr>
                        <w14:cNvContentPartPr/>
                      </w14:nvContentPartPr>
                      <w14:xfrm>
                        <a:off x="0" y="0"/>
                        <a:ext cx="503558" cy="138428"/>
                      </w14:xfrm>
                    </w14:contentPart>
                  </a:graphicData>
                </a:graphic>
              </wp:anchor>
            </w:drawing>
          </mc:Choice>
          <mc:Fallback>
            <w:pict>
              <v:shape w14:anchorId="4F4F2335" id="Ink 82" o:spid="_x0000_s1026" type="#_x0000_t75" style="position:absolute;margin-left:336.05pt;margin-top:71.55pt;width:41.05pt;height:12.3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">
                <v:imagedata r:id="rId14" o:title=""/>
              </v:shape>
            </w:pict>
          </mc:Fallback>
        </mc:AlternateContent>
      </w:r>
      <w:r>
        <w:rPr>
          <w:noProof/>
        </w:rPr>
        <mc:AlternateContent>
          <mc:Choice Requires="wpi">
            <w:drawing>
              <wp:anchor distT="0" distB="0" distL="114300" distR="114300" simplePos="0" relativeHeight="251725824" behindDoc="0" locked="0" layoutInCell="1" allowOverlap="1" wp14:anchorId="43C323AE" wp14:editId="57C264F1">
                <wp:simplePos x="0" y="0"/>
                <wp:positionH relativeFrom="column">
                  <wp:posOffset>3929063</wp:posOffset>
                </wp:positionH>
                <wp:positionV relativeFrom="paragraph">
                  <wp:posOffset>950913</wp:posOffset>
                </wp:positionV>
                <wp:extent cx="287955" cy="88642"/>
                <wp:effectExtent l="38100" t="38100" r="36195" b="45085"/>
                <wp:wrapNone/>
                <wp:docPr id="73" name="Ink 73"/>
                <wp:cNvGraphicFramePr/>
                <a:graphic xmlns:a="http://schemas.openxmlformats.org/drawingml/2006/main">
                  <a:graphicData uri="http://schemas.microsoft.com/office/word/2010/wordprocessingInk">
                    <w14:contentPart bwMode="auto" r:id="rId15">
                      <w14:nvContentPartPr>
                        <w14:cNvContentPartPr/>
                      </w14:nvContentPartPr>
                      <w14:xfrm>
                        <a:off x="0" y="0"/>
                        <a:ext cx="287955" cy="88642"/>
                      </w14:xfrm>
                    </w14:contentPart>
                  </a:graphicData>
                </a:graphic>
              </wp:anchor>
            </w:drawing>
          </mc:Choice>
          <mc:Fallback>
            <w:pict>
              <v:shape w14:anchorId="0C4449F2" id="Ink 73" o:spid="_x0000_s1026" type="#_x0000_t75" style="position:absolute;margin-left:308.7pt;margin-top:74.2pt;width:24.05pt;height:8.4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">
                <v:imagedata r:id="rId16" o:title=""/>
              </v:shape>
            </w:pict>
          </mc:Fallback>
        </mc:AlternateContent>
      </w:r>
      <w:r>
        <w:rPr>
          <w:noProof/>
        </w:rPr>
        <mc:AlternateContent>
          <mc:Choice Requires="wpi">
            <w:drawing>
              <wp:anchor distT="0" distB="0" distL="114300" distR="114300" simplePos="0" relativeHeight="251719680" behindDoc="0" locked="0" layoutInCell="1" allowOverlap="1" wp14:anchorId="2FDB9FE5" wp14:editId="2859D26A">
                <wp:simplePos x="0" y="0"/>
                <wp:positionH relativeFrom="column">
                  <wp:posOffset>3367088</wp:posOffset>
                </wp:positionH>
                <wp:positionV relativeFrom="paragraph">
                  <wp:posOffset>917575</wp:posOffset>
                </wp:positionV>
                <wp:extent cx="463335" cy="149895"/>
                <wp:effectExtent l="38100" t="38100" r="51435" b="40640"/>
                <wp:wrapNone/>
                <wp:docPr id="67" name="Ink 67"/>
                <wp:cNvGraphicFramePr/>
                <a:graphic xmlns:a="http://schemas.openxmlformats.org/drawingml/2006/main">
                  <a:graphicData uri="http://schemas.microsoft.com/office/word/2010/wordprocessingInk">
                    <w14:contentPart bwMode="auto" r:id="rId17">
                      <w14:nvContentPartPr>
                        <w14:cNvContentPartPr/>
                      </w14:nvContentPartPr>
                      <w14:xfrm>
                        <a:off x="0" y="0"/>
                        <a:ext cx="463335" cy="149895"/>
                      </w14:xfrm>
                    </w14:contentPart>
                  </a:graphicData>
                </a:graphic>
              </wp:anchor>
            </w:drawing>
          </mc:Choice>
          <mc:Fallback>
            <w:pict>
              <v:shape w14:anchorId="1CA8F03C" id="Ink 67" o:spid="_x0000_s1026" type="#_x0000_t75" style="position:absolute;margin-left:264.45pt;margin-top:71.55pt;width:37.9pt;height:13.2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">
                <v:imagedata r:id="rId18" o:title=""/>
              </v:shape>
            </w:pict>
          </mc:Fallback>
        </mc:AlternateContent>
      </w:r>
      <w:r>
        <w:rPr>
          <w:noProof/>
        </w:rPr>
        <mc:AlternateContent>
          <mc:Choice Requires="wpi">
            <w:drawing>
              <wp:anchor distT="0" distB="0" distL="114300" distR="114300" simplePos="0" relativeHeight="251710464" behindDoc="0" locked="0" layoutInCell="1" allowOverlap="1" wp14:anchorId="2312E9B4" wp14:editId="48A4082B">
                <wp:simplePos x="0" y="0"/>
                <wp:positionH relativeFrom="column">
                  <wp:posOffset>1571625</wp:posOffset>
                </wp:positionH>
                <wp:positionV relativeFrom="paragraph">
                  <wp:posOffset>931863</wp:posOffset>
                </wp:positionV>
                <wp:extent cx="463185" cy="99577"/>
                <wp:effectExtent l="57150" t="38100" r="0" b="53340"/>
                <wp:wrapNone/>
                <wp:docPr id="58" name="Ink 58"/>
                <wp:cNvGraphicFramePr/>
                <a:graphic xmlns:a="http://schemas.openxmlformats.org/drawingml/2006/main">
                  <a:graphicData uri="http://schemas.microsoft.com/office/word/2010/wordprocessingInk">
                    <w14:contentPart bwMode="auto" r:id="rId19">
                      <w14:nvContentPartPr>
                        <w14:cNvContentPartPr/>
                      </w14:nvContentPartPr>
                      <w14:xfrm>
                        <a:off x="0" y="0"/>
                        <a:ext cx="463185" cy="99577"/>
                      </w14:xfrm>
                    </w14:contentPart>
                  </a:graphicData>
                </a:graphic>
              </wp:anchor>
            </w:drawing>
          </mc:Choice>
          <mc:Fallback>
            <w:pict>
              <v:shape w14:anchorId="23B6C037" id="Ink 58" o:spid="_x0000_s1026" type="#_x0000_t75" style="position:absolute;margin-left:123.05pt;margin-top:72.7pt;width:37.85pt;height:9.3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">
                <v:imagedata r:id="rId20" o:title=""/>
              </v:shape>
            </w:pict>
          </mc:Fallback>
        </mc:AlternateContent>
      </w:r>
      <w:r>
        <w:rPr>
          <w:noProof/>
        </w:rPr>
        <mc:AlternateContent>
          <mc:Choice Requires="wpi">
            <w:drawing>
              <wp:anchor distT="0" distB="0" distL="114300" distR="114300" simplePos="0" relativeHeight="251701248" behindDoc="0" locked="0" layoutInCell="1" allowOverlap="1" wp14:anchorId="6A4BA7DC" wp14:editId="28F78555">
                <wp:simplePos x="0" y="0"/>
                <wp:positionH relativeFrom="column">
                  <wp:posOffset>1185863</wp:posOffset>
                </wp:positionH>
                <wp:positionV relativeFrom="paragraph">
                  <wp:posOffset>941388</wp:posOffset>
                </wp:positionV>
                <wp:extent cx="276960" cy="85207"/>
                <wp:effectExtent l="57150" t="38100" r="27940" b="48260"/>
                <wp:wrapNone/>
                <wp:docPr id="49" name="Ink 49"/>
                <wp:cNvGraphicFramePr/>
                <a:graphic xmlns:a="http://schemas.openxmlformats.org/drawingml/2006/main">
                  <a:graphicData uri="http://schemas.microsoft.com/office/word/2010/wordprocessingInk">
                    <w14:contentPart bwMode="auto" r:id="rId21">
                      <w14:nvContentPartPr>
                        <w14:cNvContentPartPr/>
                      </w14:nvContentPartPr>
                      <w14:xfrm>
                        <a:off x="0" y="0"/>
                        <a:ext cx="276960" cy="85207"/>
                      </w14:xfrm>
                    </w14:contentPart>
                  </a:graphicData>
                </a:graphic>
              </wp:anchor>
            </w:drawing>
          </mc:Choice>
          <mc:Fallback>
            <w:pict>
              <v:shape w14:anchorId="4EEC5E1A" id="Ink 49" o:spid="_x0000_s1026" type="#_x0000_t75" style="position:absolute;margin-left:92.7pt;margin-top:73.45pt;width:23.2pt;height:8.1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">
                <v:imagedata r:id="rId22" o:title=""/>
              </v:shape>
            </w:pict>
          </mc:Fallback>
        </mc:AlternateContent>
      </w:r>
      <w:r>
        <w:rPr>
          <w:noProof/>
        </w:rPr>
        <mc:AlternateContent>
          <mc:Choice Requires="wpi">
            <w:drawing>
              <wp:anchor distT="0" distB="0" distL="114300" distR="114300" simplePos="0" relativeHeight="251699200" behindDoc="0" locked="0" layoutInCell="1" allowOverlap="1" wp14:anchorId="1B1ACB0C" wp14:editId="03C99E92">
                <wp:simplePos x="0" y="0"/>
                <wp:positionH relativeFrom="column">
                  <wp:posOffset>800100</wp:posOffset>
                </wp:positionH>
                <wp:positionV relativeFrom="paragraph">
                  <wp:posOffset>912813</wp:posOffset>
                </wp:positionV>
                <wp:extent cx="270833" cy="116857"/>
                <wp:effectExtent l="57150" t="38100" r="53340" b="54610"/>
                <wp:wrapNone/>
                <wp:docPr id="47" name="Ink 47"/>
                <wp:cNvGraphicFramePr/>
                <a:graphic xmlns:a="http://schemas.openxmlformats.org/drawingml/2006/main">
                  <a:graphicData uri="http://schemas.microsoft.com/office/word/2010/wordprocessingInk">
                    <w14:contentPart bwMode="auto" r:id="rId23">
                      <w14:nvContentPartPr>
                        <w14:cNvContentPartPr/>
                      </w14:nvContentPartPr>
                      <w14:xfrm>
                        <a:off x="0" y="0"/>
                        <a:ext cx="270833" cy="116857"/>
                      </w14:xfrm>
                    </w14:contentPart>
                  </a:graphicData>
                </a:graphic>
              </wp:anchor>
            </w:drawing>
          </mc:Choice>
          <mc:Fallback>
            <w:pict>
              <v:shape w14:anchorId="738CEEF5" id="Ink 47" o:spid="_x0000_s1026" type="#_x0000_t75" style="position:absolute;margin-left:62.3pt;margin-top:71.2pt;width:22.75pt;height:10.6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">
                <v:imagedata r:id="rId24" o:title=""/>
              </v:shape>
            </w:pict>
          </mc:Fallback>
        </mc:AlternateContent>
      </w:r>
      <w:r w:rsidR="00F81617">
        <w:t>Log-log plot</w:t>
      </w:r>
      <w:r w:rsidR="00F43558">
        <w:t>s</w:t>
      </w:r>
      <w:r w:rsidR="00F81617">
        <w:t xml:space="preserve"> of </w:t>
      </w:r>
      <w:r w:rsidR="00F81617" w:rsidRPr="00E150FB">
        <w:rPr>
          <w:rFonts w:cs="Times New Roman"/>
        </w:rPr>
        <w:t>&lt;</w:t>
      </w:r>
      <w:r w:rsidR="00F81617" w:rsidRPr="00E150FB">
        <w:rPr>
          <w:rFonts w:cs="Times New Roman"/>
          <w:i/>
          <w:iCs/>
        </w:rPr>
        <w:t>V</w:t>
      </w:r>
      <w:r w:rsidR="00F81617" w:rsidRPr="00E150FB">
        <w:rPr>
          <w:rFonts w:cs="Times New Roman"/>
          <w:vertAlign w:val="subscript"/>
        </w:rPr>
        <w:t>J</w:t>
      </w:r>
      <w:r w:rsidR="00F81617">
        <w:rPr>
          <w:rFonts w:cs="Times New Roman"/>
        </w:rPr>
        <w:t xml:space="preserve"> </w:t>
      </w:r>
      <w:r w:rsidR="00F81617" w:rsidRPr="004B712F">
        <w:rPr>
          <w:rFonts w:cs="Times New Roman"/>
          <w:vertAlign w:val="superscript"/>
        </w:rPr>
        <w:t>2</w:t>
      </w:r>
      <w:r w:rsidR="00F81617" w:rsidRPr="00E150FB">
        <w:rPr>
          <w:rFonts w:cs="Times New Roman"/>
        </w:rPr>
        <w:t>(</w:t>
      </w:r>
      <w:r w:rsidR="00F81617" w:rsidRPr="00E150FB">
        <w:rPr>
          <w:rFonts w:cs="Times New Roman"/>
          <w:i/>
          <w:iCs/>
        </w:rPr>
        <w:t>t</w:t>
      </w:r>
      <w:r w:rsidR="00F81617" w:rsidRPr="00E150FB">
        <w:rPr>
          <w:rFonts w:cs="Times New Roman"/>
        </w:rPr>
        <w:t>)&gt;</w:t>
      </w:r>
      <w:r w:rsidR="00F81617">
        <w:rPr>
          <w:rFonts w:cs="Times New Roman"/>
        </w:rPr>
        <w:t xml:space="preserve"> vs R</w:t>
      </w:r>
      <w:r w:rsidR="00194B96">
        <w:rPr>
          <w:rFonts w:cs="Times New Roman"/>
        </w:rPr>
        <w:t xml:space="preserve"> show</w:t>
      </w:r>
      <w:r w:rsidR="00F43558">
        <w:rPr>
          <w:rFonts w:cs="Times New Roman"/>
        </w:rPr>
        <w:t xml:space="preserve"> </w:t>
      </w:r>
      <w:r w:rsidR="00325EB2">
        <w:rPr>
          <w:rFonts w:cs="Times New Roman"/>
        </w:rPr>
        <w:t xml:space="preserve">good linear relationships. If </w:t>
      </w:r>
      <w:r w:rsidR="00247A6C">
        <w:rPr>
          <w:rFonts w:cs="Times New Roman"/>
        </w:rPr>
        <w:t>I</w:t>
      </w:r>
      <w:r w:rsidR="00325EB2">
        <w:rPr>
          <w:rFonts w:cs="Times New Roman"/>
        </w:rPr>
        <w:t xml:space="preserve"> include a 1M</w:t>
      </w:r>
      <w:r w:rsidR="00325EB2">
        <w:rPr>
          <w:rFonts w:cstheme="minorHAnsi"/>
        </w:rPr>
        <w:t>Ω</w:t>
      </w:r>
      <w:r w:rsidR="00325EB2">
        <w:rPr>
          <w:rFonts w:cs="Times New Roman"/>
        </w:rPr>
        <w:t xml:space="preserve"> resistor</w:t>
      </w:r>
      <w:r w:rsidR="003E4EB8">
        <w:rPr>
          <w:rFonts w:cs="Times New Roman"/>
        </w:rPr>
        <w:t xml:space="preserve">, the </w:t>
      </w:r>
      <w:r w:rsidR="00603DF7">
        <w:rPr>
          <w:rFonts w:cs="Times New Roman"/>
        </w:rPr>
        <w:t>least</w:t>
      </w:r>
      <w:r w:rsidR="00247A6C">
        <w:rPr>
          <w:rFonts w:cs="Times New Roman"/>
        </w:rPr>
        <w:t xml:space="preserve"> </w:t>
      </w:r>
      <w:r w:rsidR="00603DF7">
        <w:rPr>
          <w:rFonts w:cs="Times New Roman"/>
        </w:rPr>
        <w:t>square</w:t>
      </w:r>
      <w:r w:rsidR="006A3157">
        <w:rPr>
          <w:rFonts w:cs="Times New Roman"/>
        </w:rPr>
        <w:t>s</w:t>
      </w:r>
      <w:r w:rsidR="00603DF7">
        <w:rPr>
          <w:rFonts w:cs="Times New Roman"/>
        </w:rPr>
        <w:t xml:space="preserve"> fitted line has slop</w:t>
      </w:r>
      <w:r w:rsidR="006A3157">
        <w:rPr>
          <w:rFonts w:cs="Times New Roman"/>
        </w:rPr>
        <w:t xml:space="preserve">e </w:t>
      </w:r>
      <w:r w:rsidR="00C74E63" w:rsidRPr="00247A6C">
        <w:rPr>
          <w:rFonts w:cs="Times New Roman"/>
        </w:rPr>
        <w:t>0.86</w:t>
      </w:r>
      <w:r w:rsidR="00856A07">
        <w:rPr>
          <w:rFonts w:cs="Times New Roman"/>
        </w:rPr>
        <w:t xml:space="preserve"> </w:t>
      </w:r>
      <w:r w:rsidR="00C74E63" w:rsidRPr="00247A6C">
        <w:rPr>
          <w:rFonts w:cstheme="minorHAnsi"/>
        </w:rPr>
        <w:t>±</w:t>
      </w:r>
      <w:r w:rsidR="00856A07">
        <w:rPr>
          <w:rFonts w:cstheme="minorHAnsi"/>
        </w:rPr>
        <w:t xml:space="preserve"> </w:t>
      </w:r>
      <w:r w:rsidR="00D55850" w:rsidRPr="00247A6C">
        <w:rPr>
          <w:rFonts w:cstheme="minorHAnsi"/>
        </w:rPr>
        <w:t>0.06</w:t>
      </w:r>
      <w:r w:rsidR="00495708">
        <w:rPr>
          <w:rFonts w:cstheme="minorHAnsi"/>
        </w:rPr>
        <w:t>; if we exclude a 1MΩ resistor, the fitted line has slope</w:t>
      </w:r>
      <w:r w:rsidR="00550A61">
        <w:rPr>
          <w:rFonts w:cstheme="minorHAnsi"/>
        </w:rPr>
        <w:t xml:space="preserve"> </w:t>
      </w:r>
      <w:r w:rsidR="00550A61" w:rsidRPr="00247A6C">
        <w:rPr>
          <w:rFonts w:cstheme="minorHAnsi"/>
        </w:rPr>
        <w:t>0.9</w:t>
      </w:r>
      <w:r w:rsidR="004424EC" w:rsidRPr="00247A6C">
        <w:rPr>
          <w:rFonts w:cstheme="minorHAnsi"/>
        </w:rPr>
        <w:t>7</w:t>
      </w:r>
      <w:r w:rsidR="00856A07">
        <w:rPr>
          <w:rFonts w:cstheme="minorHAnsi"/>
        </w:rPr>
        <w:t xml:space="preserve"> </w:t>
      </w:r>
      <w:r w:rsidR="003316C1" w:rsidRPr="00247A6C">
        <w:rPr>
          <w:rFonts w:cstheme="minorHAnsi"/>
        </w:rPr>
        <w:t>±</w:t>
      </w:r>
      <w:r w:rsidR="00856A07">
        <w:rPr>
          <w:rFonts w:cstheme="minorHAnsi"/>
        </w:rPr>
        <w:t xml:space="preserve"> </w:t>
      </w:r>
      <w:r w:rsidR="003316C1" w:rsidRPr="00247A6C">
        <w:rPr>
          <w:rFonts w:cstheme="minorHAnsi"/>
        </w:rPr>
        <w:t>0.01</w:t>
      </w:r>
      <w:r w:rsidR="004424EC">
        <w:rPr>
          <w:rFonts w:cstheme="minorHAnsi"/>
        </w:rPr>
        <w:t xml:space="preserve">. </w:t>
      </w:r>
      <w:r w:rsidR="002A3240">
        <w:rPr>
          <w:rFonts w:cstheme="minorHAnsi"/>
        </w:rPr>
        <w:t>W</w:t>
      </w:r>
      <w:r w:rsidR="00926BB3">
        <w:rPr>
          <w:rFonts w:cstheme="minorHAnsi"/>
        </w:rPr>
        <w:t xml:space="preserve">e can see it </w:t>
      </w:r>
      <w:r w:rsidR="00184562">
        <w:rPr>
          <w:rFonts w:cstheme="minorHAnsi"/>
        </w:rPr>
        <w:t>from</w:t>
      </w:r>
      <w:r w:rsidR="00926BB3">
        <w:rPr>
          <w:rFonts w:cstheme="minorHAnsi"/>
        </w:rPr>
        <w:t xml:space="preserve"> the </w:t>
      </w:r>
      <w:proofErr w:type="gramStart"/>
      <w:r w:rsidR="00926BB3">
        <w:rPr>
          <w:rFonts w:cstheme="minorHAnsi"/>
        </w:rPr>
        <w:t>plot(</w:t>
      </w:r>
      <w:proofErr w:type="gramEnd"/>
      <w:r w:rsidR="00926BB3">
        <w:rPr>
          <w:rFonts w:cstheme="minorHAnsi"/>
        </w:rPr>
        <w:t xml:space="preserve">see appendix) that </w:t>
      </w:r>
      <w:r w:rsidR="00AB2D89">
        <w:rPr>
          <w:rFonts w:cstheme="minorHAnsi"/>
        </w:rPr>
        <w:t xml:space="preserve">the point </w:t>
      </w:r>
      <w:r w:rsidR="00184562">
        <w:rPr>
          <w:rFonts w:cstheme="minorHAnsi"/>
        </w:rPr>
        <w:t>of</w:t>
      </w:r>
      <w:r w:rsidR="00AB2D89">
        <w:rPr>
          <w:rFonts w:cstheme="minorHAnsi"/>
        </w:rPr>
        <w:t xml:space="preserve"> 1MΩ resistor diverge</w:t>
      </w:r>
      <w:r w:rsidR="00E16965">
        <w:rPr>
          <w:rFonts w:cstheme="minorHAnsi"/>
        </w:rPr>
        <w:t>s</w:t>
      </w:r>
      <w:r w:rsidR="00AB2D89">
        <w:rPr>
          <w:rFonts w:cstheme="minorHAnsi"/>
        </w:rPr>
        <w:t xml:space="preserve"> significantly from the </w:t>
      </w:r>
      <w:r w:rsidR="00184562">
        <w:rPr>
          <w:rFonts w:cstheme="minorHAnsi"/>
        </w:rPr>
        <w:t>line form</w:t>
      </w:r>
      <w:r w:rsidR="00E16965">
        <w:rPr>
          <w:rFonts w:cstheme="minorHAnsi"/>
        </w:rPr>
        <w:t>ed</w:t>
      </w:r>
      <w:r w:rsidR="00184562">
        <w:rPr>
          <w:rFonts w:cstheme="minorHAnsi"/>
        </w:rPr>
        <w:t xml:space="preserve"> by other data points. </w:t>
      </w:r>
      <w:r w:rsidR="00787BB4">
        <w:rPr>
          <w:rFonts w:cstheme="minorHAnsi"/>
        </w:rPr>
        <w:t xml:space="preserve">Excluding 1M resistor </w:t>
      </w:r>
      <w:r w:rsidR="009754A2">
        <w:rPr>
          <w:rFonts w:cstheme="minorHAnsi"/>
        </w:rPr>
        <w:t>makes a better linear relationship.</w:t>
      </w:r>
      <w:r w:rsidR="005A598C">
        <w:rPr>
          <w:rFonts w:cstheme="minorHAnsi"/>
        </w:rPr>
        <w:t xml:space="preserve"> </w:t>
      </w:r>
      <w:r w:rsidR="002A3240">
        <w:rPr>
          <w:rFonts w:cstheme="minorHAnsi"/>
        </w:rPr>
        <w:t>Thus</w:t>
      </w:r>
      <w:r w:rsidR="009754A2">
        <w:rPr>
          <w:rFonts w:cstheme="minorHAnsi"/>
        </w:rPr>
        <w:t>,</w:t>
      </w:r>
      <w:r w:rsidR="002A3240">
        <w:rPr>
          <w:rFonts w:cstheme="minorHAnsi"/>
        </w:rPr>
        <w:t xml:space="preserve"> 1MΩ resistor might be out of the suitable range of eq (1)</w:t>
      </w:r>
      <w:r w:rsidR="005C2984">
        <w:rPr>
          <w:rFonts w:cstheme="minorHAnsi"/>
        </w:rPr>
        <w:t>.</w:t>
      </w:r>
      <w:r w:rsidR="00D913F8" w:rsidRPr="00D913F8">
        <w:rPr>
          <w:noProof/>
        </w:rPr>
        <w:t xml:space="preserve"> </w:t>
      </w:r>
    </w:p>
    <w:p w14:paraId="0BE4F5B3" w14:textId="77D26AC0" w:rsidR="00D913F8" w:rsidRDefault="00920A08" w:rsidP="009C12CF">
      <w:pPr>
        <w:ind w:left="360" w:firstLine="360"/>
        <w:rPr>
          <w:rFonts w:cstheme="minorHAnsi"/>
        </w:rPr>
      </w:pPr>
      <w:r>
        <w:rPr>
          <w:noProof/>
        </w:rPr>
        <mc:AlternateContent>
          <mc:Choice Requires="wpi">
            <w:drawing>
              <wp:anchor distT="0" distB="0" distL="114300" distR="114300" simplePos="0" relativeHeight="251688960" behindDoc="0" locked="0" layoutInCell="1" allowOverlap="1" wp14:anchorId="679F7D94" wp14:editId="6215E8EE">
                <wp:simplePos x="0" y="0"/>
                <wp:positionH relativeFrom="column">
                  <wp:posOffset>261938</wp:posOffset>
                </wp:positionH>
                <wp:positionV relativeFrom="paragraph">
                  <wp:posOffset>372110</wp:posOffset>
                </wp:positionV>
                <wp:extent cx="268287" cy="257175"/>
                <wp:effectExtent l="57150" t="38100" r="55880" b="47625"/>
                <wp:wrapNone/>
                <wp:docPr id="37" name="Ink 37"/>
                <wp:cNvGraphicFramePr/>
                <a:graphic xmlns:a="http://schemas.openxmlformats.org/drawingml/2006/main">
                  <a:graphicData uri="http://schemas.microsoft.com/office/word/2010/wordprocessingInk">
                    <w14:contentPart bwMode="auto" r:id="rId25">
                      <w14:nvContentPartPr>
                        <w14:cNvContentPartPr/>
                      </w14:nvContentPartPr>
                      <w14:xfrm>
                        <a:off x="0" y="0"/>
                        <a:ext cx="268287" cy="257175"/>
                      </w14:xfrm>
                    </w14:contentPart>
                  </a:graphicData>
                </a:graphic>
              </wp:anchor>
            </w:drawing>
          </mc:Choice>
          <mc:Fallback>
            <w:pict>
              <v:shape w14:anchorId="6DEE33B2" id="Ink 37" o:spid="_x0000_s1026" type="#_x0000_t75" style="position:absolute;margin-left:19.95pt;margin-top:28.6pt;width:22.5pt;height:21.6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">
                <v:imagedata r:id="rId26" o:title=""/>
              </v:shape>
            </w:pict>
          </mc:Fallback>
        </mc:AlternateContent>
      </w:r>
      <w:r>
        <w:rPr>
          <w:noProof/>
        </w:rPr>
        <mc:AlternateContent>
          <mc:Choice Requires="wpi">
            <w:drawing>
              <wp:anchor distT="0" distB="0" distL="114300" distR="114300" simplePos="0" relativeHeight="251681792" behindDoc="0" locked="0" layoutInCell="1" allowOverlap="1" wp14:anchorId="39F91CB9" wp14:editId="40951218">
                <wp:simplePos x="0" y="0"/>
                <wp:positionH relativeFrom="column">
                  <wp:posOffset>1295400</wp:posOffset>
                </wp:positionH>
                <wp:positionV relativeFrom="paragraph">
                  <wp:posOffset>1024573</wp:posOffset>
                </wp:positionV>
                <wp:extent cx="550740" cy="174457"/>
                <wp:effectExtent l="38100" t="38100" r="1905" b="54610"/>
                <wp:wrapNone/>
                <wp:docPr id="30" name="Ink 30"/>
                <wp:cNvGraphicFramePr/>
                <a:graphic xmlns:a="http://schemas.openxmlformats.org/drawingml/2006/main">
                  <a:graphicData uri="http://schemas.microsoft.com/office/word/2010/wordprocessingInk">
                    <w14:contentPart bwMode="auto" r:id="rId27">
                      <w14:nvContentPartPr>
                        <w14:cNvContentPartPr/>
                      </w14:nvContentPartPr>
                      <w14:xfrm>
                        <a:off x="0" y="0"/>
                        <a:ext cx="550740" cy="174457"/>
                      </w14:xfrm>
                    </w14:contentPart>
                  </a:graphicData>
                </a:graphic>
              </wp:anchor>
            </w:drawing>
          </mc:Choice>
          <mc:Fallback>
            <w:pict>
              <v:shape w14:anchorId="2DC81238" id="Ink 30" o:spid="_x0000_s1026" type="#_x0000_t75" style="position:absolute;margin-left:101.3pt;margin-top:80pt;width:44.75pt;height:15.2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">
                <v:imagedata r:id="rId28" o:title=""/>
              </v:shape>
            </w:pict>
          </mc:Fallback>
        </mc:AlternateContent>
      </w:r>
      <w:r>
        <w:rPr>
          <w:noProof/>
        </w:rPr>
        <mc:AlternateContent>
          <mc:Choice Requires="wpi">
            <w:drawing>
              <wp:anchor distT="0" distB="0" distL="114300" distR="114300" simplePos="0" relativeHeight="251675648" behindDoc="0" locked="0" layoutInCell="1" allowOverlap="1" wp14:anchorId="6F73DB52" wp14:editId="17043354">
                <wp:simplePos x="0" y="0"/>
                <wp:positionH relativeFrom="column">
                  <wp:posOffset>2619375</wp:posOffset>
                </wp:positionH>
                <wp:positionV relativeFrom="paragraph">
                  <wp:posOffset>376873</wp:posOffset>
                </wp:positionV>
                <wp:extent cx="347345" cy="263525"/>
                <wp:effectExtent l="57150" t="38100" r="33655" b="41275"/>
                <wp:wrapNone/>
                <wp:docPr id="24" name="Ink 24"/>
                <wp:cNvGraphicFramePr/>
                <a:graphic xmlns:a="http://schemas.openxmlformats.org/drawingml/2006/main">
                  <a:graphicData uri="http://schemas.microsoft.com/office/word/2010/wordprocessingInk">
                    <w14:contentPart bwMode="auto" r:id="rId29">
                      <w14:nvContentPartPr>
                        <w14:cNvContentPartPr/>
                      </w14:nvContentPartPr>
                      <w14:xfrm>
                        <a:off x="0" y="0"/>
                        <a:ext cx="347345" cy="263525"/>
                      </w14:xfrm>
                    </w14:contentPart>
                  </a:graphicData>
                </a:graphic>
              </wp:anchor>
            </w:drawing>
          </mc:Choice>
          <mc:Fallback>
            <w:pict>
              <v:shape w14:anchorId="6166BC86" id="Ink 24" o:spid="_x0000_s1026" type="#_x0000_t75" style="position:absolute;margin-left:205.55pt;margin-top:29pt;width:28.75pt;height:22.1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">
                <v:imagedata r:id="rId30" o:title=""/>
              </v:shape>
            </w:pict>
          </mc:Fallback>
        </mc:AlternateContent>
      </w:r>
      <w:r>
        <w:rPr>
          <w:noProof/>
        </w:rPr>
        <mc:AlternateContent>
          <mc:Choice Requires="wpi">
            <w:drawing>
              <wp:anchor distT="0" distB="0" distL="114300" distR="114300" simplePos="0" relativeHeight="251670528" behindDoc="0" locked="0" layoutInCell="1" allowOverlap="1" wp14:anchorId="2916D550" wp14:editId="7ED99B1E">
                <wp:simplePos x="0" y="0"/>
                <wp:positionH relativeFrom="column">
                  <wp:posOffset>3686175</wp:posOffset>
                </wp:positionH>
                <wp:positionV relativeFrom="paragraph">
                  <wp:posOffset>1010285</wp:posOffset>
                </wp:positionV>
                <wp:extent cx="372745" cy="269790"/>
                <wp:effectExtent l="38100" t="57150" r="8255" b="54610"/>
                <wp:wrapNone/>
                <wp:docPr id="19" name="Ink 19"/>
                <wp:cNvGraphicFramePr/>
                <a:graphic xmlns:a="http://schemas.openxmlformats.org/drawingml/2006/main">
                  <a:graphicData uri="http://schemas.microsoft.com/office/word/2010/wordprocessingInk">
                    <w14:contentPart bwMode="auto" r:id="rId31">
                      <w14:nvContentPartPr>
                        <w14:cNvContentPartPr/>
                      </w14:nvContentPartPr>
                      <w14:xfrm>
                        <a:off x="0" y="0"/>
                        <a:ext cx="372745" cy="269790"/>
                      </w14:xfrm>
                    </w14:contentPart>
                  </a:graphicData>
                </a:graphic>
              </wp:anchor>
            </w:drawing>
          </mc:Choice>
          <mc:Fallback>
            <w:pict>
              <v:shape w14:anchorId="6748110A" id="Ink 19" o:spid="_x0000_s1026" type="#_x0000_t75" style="position:absolute;margin-left:289.55pt;margin-top:78.85pt;width:30.75pt;height:22.7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">
                <v:imagedata r:id="rId32" o:title=""/>
              </v:shape>
            </w:pict>
          </mc:Fallback>
        </mc:AlternateContent>
      </w:r>
      <w:r w:rsidR="005A598C">
        <w:rPr>
          <w:noProof/>
        </w:rPr>
        <w:drawing>
          <wp:inline distT="0" distB="0" distL="0" distR="0" wp14:anchorId="59C58A87" wp14:editId="2144D0BF">
            <wp:extent cx="1682752" cy="1119188"/>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39494" cy="1156927"/>
                    </a:xfrm>
                    <a:prstGeom prst="rect">
                      <a:avLst/>
                    </a:prstGeom>
                  </pic:spPr>
                </pic:pic>
              </a:graphicData>
            </a:graphic>
          </wp:inline>
        </w:drawing>
      </w:r>
      <w:r w:rsidR="00F35B80">
        <w:rPr>
          <w:rFonts w:cstheme="minorHAnsi"/>
        </w:rPr>
        <w:t xml:space="preserve">                       </w:t>
      </w:r>
      <w:r w:rsidR="00A155B3">
        <w:rPr>
          <w:noProof/>
        </w:rPr>
        <w:drawing>
          <wp:inline distT="0" distB="0" distL="0" distR="0" wp14:anchorId="2217F23D" wp14:editId="3E0C4A5E">
            <wp:extent cx="1814512" cy="1095830"/>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82954" cy="1137164"/>
                    </a:xfrm>
                    <a:prstGeom prst="rect">
                      <a:avLst/>
                    </a:prstGeom>
                  </pic:spPr>
                </pic:pic>
              </a:graphicData>
            </a:graphic>
          </wp:inline>
        </w:drawing>
      </w:r>
    </w:p>
    <w:p w14:paraId="7979EBCB" w14:textId="518529D3" w:rsidR="00D71B23" w:rsidRPr="00D71B23" w:rsidRDefault="00D71B23" w:rsidP="00D71B23">
      <w:pPr>
        <w:pStyle w:val="ListParagraph"/>
        <w:numPr>
          <w:ilvl w:val="0"/>
          <w:numId w:val="1"/>
        </w:numPr>
      </w:pPr>
      <w:r w:rsidRPr="00E150FB">
        <w:rPr>
          <w:rFonts w:cs="Times New Roman"/>
        </w:rPr>
        <w:lastRenderedPageBreak/>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w:t>
      </w:r>
      <w:r w:rsidR="009C12CF">
        <w:rPr>
          <w:rFonts w:cs="Times New Roman"/>
        </w:rPr>
        <w:t>bandwidth</w:t>
      </w:r>
    </w:p>
    <w:p w14:paraId="6D51ABF3" w14:textId="6F703E33" w:rsidR="00D71B23" w:rsidRDefault="00247A6C" w:rsidP="009C12CF">
      <w:pPr>
        <w:ind w:left="360" w:firstLine="360"/>
        <w:rPr>
          <w:rFonts w:cs="Times New Roman"/>
        </w:rPr>
      </w:pPr>
      <w:r>
        <w:t>I</w:t>
      </w:r>
      <w:r w:rsidR="001B049E">
        <w:t xml:space="preserve">n this </w:t>
      </w:r>
      <w:r w:rsidR="00552F3D">
        <w:t>part, I accidentally used 10</w:t>
      </w:r>
      <w:r w:rsidR="00552F3D" w:rsidRPr="00247A6C">
        <w:rPr>
          <w:rFonts w:cstheme="minorHAnsi"/>
        </w:rPr>
        <w:t>Ω</w:t>
      </w:r>
      <w:r w:rsidR="00552F3D">
        <w:t xml:space="preserve"> resistor</w:t>
      </w:r>
      <w:r w:rsidR="00180CD5">
        <w:t xml:space="preserve"> instead of a 1</w:t>
      </w:r>
      <w:r w:rsidR="00180CD5" w:rsidRPr="00247A6C">
        <w:rPr>
          <w:rFonts w:cstheme="minorHAnsi"/>
        </w:rPr>
        <w:t>Ω</w:t>
      </w:r>
      <w:r w:rsidR="00180CD5">
        <w:t xml:space="preserve"> resistor</w:t>
      </w:r>
      <w:r w:rsidR="00552F3D">
        <w:t xml:space="preserve"> for computing &lt;</w:t>
      </w:r>
      <w:r w:rsidR="00552F3D" w:rsidRPr="001D20E2">
        <w:t>V</w:t>
      </w:r>
      <w:r w:rsidR="00552F3D" w:rsidRPr="00247A6C">
        <w:rPr>
          <w:vertAlign w:val="subscript"/>
        </w:rPr>
        <w:t>N</w:t>
      </w:r>
      <w:r w:rsidR="00552F3D" w:rsidRPr="00247A6C">
        <w:rPr>
          <w:vertAlign w:val="superscript"/>
        </w:rPr>
        <w:t>2</w:t>
      </w:r>
      <w:r w:rsidR="00552F3D">
        <w:t>(t)&gt;, but this shouldn’t affect the result very much</w:t>
      </w:r>
      <w:r w:rsidR="00073EC5">
        <w:t xml:space="preserve">, since the amplifier resistance is at thousand </w:t>
      </w:r>
      <w:r w:rsidR="00073EC5" w:rsidRPr="00247A6C">
        <w:rPr>
          <w:rFonts w:cstheme="minorHAnsi"/>
        </w:rPr>
        <w:t>Ω</w:t>
      </w:r>
      <w:r w:rsidR="00073EC5">
        <w:t xml:space="preserve"> magnitude. </w:t>
      </w:r>
      <w:r w:rsidR="006A6BEF">
        <w:t>The experiment results at small bandwidth show weird behaviors: a 10</w:t>
      </w:r>
      <w:r w:rsidR="006A6BEF" w:rsidRPr="00247A6C">
        <w:rPr>
          <w:rFonts w:cstheme="minorHAnsi"/>
        </w:rPr>
        <w:t>Ω</w:t>
      </w:r>
      <w:r w:rsidR="006A6BEF">
        <w:t xml:space="preserve"> testing resistor </w:t>
      </w:r>
      <w:r>
        <w:t xml:space="preserve">has larger </w:t>
      </w:r>
      <w:r w:rsidRPr="00247A6C">
        <w:rPr>
          <w:rFonts w:cs="Times New Roman"/>
        </w:rPr>
        <w:t>&lt;</w:t>
      </w:r>
      <w:proofErr w:type="spellStart"/>
      <w:r w:rsidRPr="00247A6C">
        <w:rPr>
          <w:rFonts w:cs="Times New Roman"/>
        </w:rPr>
        <w:t>V</w:t>
      </w:r>
      <w:r w:rsidRPr="00247A6C">
        <w:rPr>
          <w:rFonts w:cs="Times New Roman"/>
          <w:vertAlign w:val="subscript"/>
        </w:rPr>
        <w:t>out</w:t>
      </w:r>
      <w:proofErr w:type="spellEnd"/>
      <w:r w:rsidRPr="00247A6C">
        <w:rPr>
          <w:rFonts w:cs="Times New Roman"/>
        </w:rPr>
        <w:t>&gt; than 10k and 100k</w:t>
      </w:r>
      <w:r w:rsidRPr="00247A6C">
        <w:rPr>
          <w:rFonts w:cstheme="minorHAnsi"/>
        </w:rPr>
        <w:t>Ω</w:t>
      </w:r>
      <w:r w:rsidRPr="00247A6C">
        <w:rPr>
          <w:rFonts w:cs="Times New Roman"/>
        </w:rPr>
        <w:t xml:space="preserve"> resistors, which means a small resistor creates larger John noise than large resistor. I therefore excluded theses data from the plots. Then log-log plot of &lt;</w:t>
      </w:r>
      <w:r w:rsidRPr="00247A6C">
        <w:rPr>
          <w:rFonts w:cs="Times New Roman"/>
          <w:i/>
          <w:iCs/>
        </w:rPr>
        <w:t>V</w:t>
      </w:r>
      <w:r w:rsidRPr="00247A6C">
        <w:rPr>
          <w:rFonts w:cs="Times New Roman"/>
          <w:vertAlign w:val="subscript"/>
        </w:rPr>
        <w:t>J</w:t>
      </w:r>
      <w:r w:rsidRPr="00247A6C">
        <w:rPr>
          <w:rFonts w:cs="Times New Roman"/>
        </w:rPr>
        <w:t xml:space="preserve"> </w:t>
      </w:r>
      <w:r w:rsidRPr="00247A6C">
        <w:rPr>
          <w:rFonts w:cs="Times New Roman"/>
          <w:vertAlign w:val="superscript"/>
        </w:rPr>
        <w:t>2</w:t>
      </w:r>
      <w:r w:rsidRPr="00247A6C">
        <w:rPr>
          <w:rFonts w:cs="Times New Roman"/>
        </w:rPr>
        <w:t>(</w:t>
      </w:r>
      <w:r w:rsidRPr="00247A6C">
        <w:rPr>
          <w:rFonts w:cs="Times New Roman"/>
          <w:i/>
          <w:iCs/>
        </w:rPr>
        <w:t>t</w:t>
      </w:r>
      <w:r w:rsidRPr="00247A6C">
        <w:rPr>
          <w:rFonts w:cs="Times New Roman"/>
        </w:rPr>
        <w:t xml:space="preserve">)&gt; vs </w:t>
      </w:r>
      <w:proofErr w:type="spellStart"/>
      <w:r w:rsidRPr="00247A6C">
        <w:rPr>
          <w:rFonts w:cs="Times New Roman"/>
        </w:rPr>
        <w:t>Δ</w:t>
      </w:r>
      <w:r w:rsidRPr="00247A6C">
        <w:rPr>
          <w:rFonts w:cs="Times New Roman"/>
          <w:i/>
        </w:rPr>
        <w:t>f</w:t>
      </w:r>
      <w:proofErr w:type="spellEnd"/>
      <w:r>
        <w:rPr>
          <w:rFonts w:cs="Times New Roman"/>
          <w:i/>
        </w:rPr>
        <w:t xml:space="preserve"> </w:t>
      </w:r>
      <w:r w:rsidRPr="00247A6C">
        <w:rPr>
          <w:rFonts w:cs="Times New Roman"/>
        </w:rPr>
        <w:t>have the following results:</w:t>
      </w:r>
    </w:p>
    <w:p w14:paraId="400F0DA8" w14:textId="099EE06C" w:rsidR="00247A6C" w:rsidRDefault="009C12CF" w:rsidP="009C12CF">
      <w:pPr>
        <w:ind w:left="360" w:firstLine="360"/>
        <w:rPr>
          <w:rFonts w:cstheme="minorHAnsi"/>
        </w:rPr>
      </w:pPr>
      <w:r>
        <w:t>If u</w:t>
      </w:r>
      <w:r w:rsidR="00247A6C">
        <w:t>s</w:t>
      </w:r>
      <w:r>
        <w:t>ing</w:t>
      </w:r>
      <w:r w:rsidR="00247A6C">
        <w:t xml:space="preserve"> equivalent bandwidth</w:t>
      </w:r>
      <w:r w:rsidR="00247A6C" w:rsidRPr="009C12CF">
        <w:rPr>
          <w:rFonts w:cs="Times New Roman"/>
        </w:rPr>
        <w:t xml:space="preserve"> </w:t>
      </w:r>
      <w:proofErr w:type="spellStart"/>
      <w:r w:rsidRPr="009C12CF">
        <w:rPr>
          <w:rFonts w:cs="Times New Roman"/>
        </w:rPr>
        <w:t>Δ</w:t>
      </w:r>
      <w:r w:rsidRPr="009C12CF">
        <w:rPr>
          <w:rFonts w:cs="Times New Roman"/>
          <w:i/>
        </w:rPr>
        <w:t>f</w:t>
      </w:r>
      <w:proofErr w:type="spellEnd"/>
      <w:r w:rsidRPr="009C12CF">
        <w:rPr>
          <w:rFonts w:cs="Times New Roman"/>
        </w:rPr>
        <w:t xml:space="preserve"> </w:t>
      </w:r>
      <w:r w:rsidR="00247A6C" w:rsidRPr="009C12CF">
        <w:rPr>
          <w:rFonts w:cs="Times New Roman"/>
        </w:rPr>
        <w:t xml:space="preserve">as </w:t>
      </w:r>
      <w:r w:rsidR="00230C0B">
        <w:rPr>
          <w:rFonts w:cs="Times New Roman"/>
        </w:rPr>
        <w:t xml:space="preserve">frequency </w:t>
      </w:r>
      <w:r w:rsidRPr="009C12CF">
        <w:rPr>
          <w:rFonts w:cs="Times New Roman"/>
        </w:rPr>
        <w:t>bandwidth</w:t>
      </w:r>
      <w:r>
        <w:rPr>
          <w:rFonts w:cs="Times New Roman"/>
        </w:rPr>
        <w:t>,</w:t>
      </w:r>
      <w:r w:rsidRPr="009C12CF">
        <w:rPr>
          <w:rFonts w:cs="Times New Roman"/>
        </w:rPr>
        <w:t xml:space="preserve"> with 10k</w:t>
      </w:r>
      <w:r w:rsidRPr="009C12CF">
        <w:rPr>
          <w:rFonts w:cstheme="minorHAnsi"/>
        </w:rPr>
        <w:t>Ω</w:t>
      </w:r>
      <w:r w:rsidRPr="009C12CF">
        <w:rPr>
          <w:rFonts w:cs="Times New Roman"/>
        </w:rPr>
        <w:t xml:space="preserve"> test resistor</w:t>
      </w:r>
      <w:r>
        <w:rPr>
          <w:rFonts w:cs="Times New Roman"/>
        </w:rPr>
        <w:t>, then the fitted line has slope 1.11</w:t>
      </w:r>
      <w:r w:rsidR="00856A07">
        <w:rPr>
          <w:rFonts w:cs="Times New Roman"/>
        </w:rPr>
        <w:t xml:space="preserve"> </w:t>
      </w:r>
      <w:r>
        <w:rPr>
          <w:rFonts w:cstheme="minorHAnsi"/>
        </w:rPr>
        <w:t>±</w:t>
      </w:r>
      <w:r w:rsidR="00856A07">
        <w:rPr>
          <w:rFonts w:cstheme="minorHAnsi"/>
        </w:rPr>
        <w:t xml:space="preserve"> </w:t>
      </w:r>
      <w:r>
        <w:rPr>
          <w:rFonts w:cstheme="minorHAnsi"/>
        </w:rPr>
        <w:t>0.01; with 100kΩ resistor, the line has slope 1.00</w:t>
      </w:r>
      <w:r w:rsidR="00856A07">
        <w:rPr>
          <w:rFonts w:cstheme="minorHAnsi"/>
        </w:rPr>
        <w:t xml:space="preserve"> </w:t>
      </w:r>
      <w:r>
        <w:rPr>
          <w:rFonts w:cstheme="minorHAnsi"/>
        </w:rPr>
        <w:t>±</w:t>
      </w:r>
      <w:r w:rsidR="00856A07">
        <w:rPr>
          <w:rFonts w:cstheme="minorHAnsi"/>
        </w:rPr>
        <w:t xml:space="preserve"> </w:t>
      </w:r>
      <w:r>
        <w:rPr>
          <w:rFonts w:cstheme="minorHAnsi"/>
        </w:rPr>
        <w:t xml:space="preserve">0.01. </w:t>
      </w:r>
    </w:p>
    <w:p w14:paraId="4468623D" w14:textId="3DC3E4CC" w:rsidR="00573DB3" w:rsidRDefault="00573DB3" w:rsidP="009C12CF">
      <w:pPr>
        <w:ind w:left="360" w:firstLine="360"/>
        <w:rPr>
          <w:rFonts w:cstheme="minorHAnsi"/>
        </w:rPr>
      </w:pPr>
      <w:r>
        <w:rPr>
          <w:rFonts w:cstheme="minorHAnsi"/>
        </w:rPr>
        <w:tab/>
        <w:t>10kΩ</w:t>
      </w:r>
      <w:r w:rsidR="00DC73F0">
        <w:rPr>
          <w:rFonts w:cstheme="minorHAnsi"/>
        </w:rPr>
        <w:tab/>
      </w:r>
      <w:r>
        <w:rPr>
          <w:rFonts w:cstheme="minorHAnsi"/>
        </w:rPr>
        <w:tab/>
      </w:r>
      <w:r>
        <w:rPr>
          <w:rFonts w:cstheme="minorHAnsi"/>
        </w:rPr>
        <w:tab/>
      </w:r>
      <w:r>
        <w:rPr>
          <w:rFonts w:cstheme="minorHAnsi"/>
        </w:rPr>
        <w:tab/>
      </w:r>
      <w:r>
        <w:rPr>
          <w:rFonts w:cstheme="minorHAnsi"/>
        </w:rPr>
        <w:tab/>
      </w:r>
      <w:r w:rsidR="00617A7A">
        <w:rPr>
          <w:rFonts w:cstheme="minorHAnsi"/>
        </w:rPr>
        <w:tab/>
      </w:r>
      <w:r>
        <w:rPr>
          <w:rFonts w:cstheme="minorHAnsi"/>
        </w:rPr>
        <w:t>10</w:t>
      </w:r>
      <w:r w:rsidR="00DC73F0">
        <w:rPr>
          <w:rFonts w:cstheme="minorHAnsi"/>
        </w:rPr>
        <w:t>0kΩ</w:t>
      </w:r>
    </w:p>
    <w:p w14:paraId="7167B988" w14:textId="5206DCB7" w:rsidR="00771065" w:rsidRDefault="00CE1C93" w:rsidP="00617A7A">
      <w:pPr>
        <w:rPr>
          <w:rFonts w:cstheme="minorHAnsi"/>
        </w:rPr>
      </w:pPr>
      <w:r>
        <w:rPr>
          <w:noProof/>
        </w:rPr>
        <w:drawing>
          <wp:inline distT="0" distB="0" distL="0" distR="0" wp14:anchorId="434EB3AB" wp14:editId="0FC34A52">
            <wp:extent cx="2475970" cy="1620008"/>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90310" cy="1629391"/>
                    </a:xfrm>
                    <a:prstGeom prst="rect">
                      <a:avLst/>
                    </a:prstGeom>
                  </pic:spPr>
                </pic:pic>
              </a:graphicData>
            </a:graphic>
          </wp:inline>
        </w:drawing>
      </w:r>
      <w:r w:rsidR="00617A7A">
        <w:rPr>
          <w:rFonts w:cstheme="minorHAnsi"/>
        </w:rPr>
        <w:tab/>
      </w:r>
      <w:r w:rsidR="00771065">
        <w:rPr>
          <w:noProof/>
        </w:rPr>
        <w:drawing>
          <wp:inline distT="0" distB="0" distL="0" distR="0" wp14:anchorId="4BBBC30B" wp14:editId="7E971B66">
            <wp:extent cx="2575744" cy="168529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20154" cy="1714347"/>
                    </a:xfrm>
                    <a:prstGeom prst="rect">
                      <a:avLst/>
                    </a:prstGeom>
                  </pic:spPr>
                </pic:pic>
              </a:graphicData>
            </a:graphic>
          </wp:inline>
        </w:drawing>
      </w:r>
    </w:p>
    <w:p w14:paraId="5E48E3E4" w14:textId="3412DC83" w:rsidR="009C12CF" w:rsidRDefault="009C12CF" w:rsidP="009C12CF">
      <w:pPr>
        <w:rPr>
          <w:rFonts w:cstheme="minorHAnsi"/>
        </w:rPr>
      </w:pPr>
      <w:r>
        <w:tab/>
        <w:t>If using |f</w:t>
      </w:r>
      <w:r>
        <w:rPr>
          <w:vertAlign w:val="subscript"/>
        </w:rPr>
        <w:t>2</w:t>
      </w:r>
      <w:r>
        <w:t>-f</w:t>
      </w:r>
      <w:r>
        <w:rPr>
          <w:vertAlign w:val="subscript"/>
        </w:rPr>
        <w:t>1</w:t>
      </w:r>
      <w:r>
        <w:t xml:space="preserve">| as </w:t>
      </w:r>
      <w:r w:rsidR="00230C0B">
        <w:t xml:space="preserve">frequency </w:t>
      </w:r>
      <w:r>
        <w:t>bandwidth. With 10k</w:t>
      </w:r>
      <w:r>
        <w:rPr>
          <w:rFonts w:cstheme="minorHAnsi"/>
        </w:rPr>
        <w:t>Ω resistor, the fitted line has slope 1.06</w:t>
      </w:r>
      <w:r w:rsidR="00856A07">
        <w:rPr>
          <w:rFonts w:cstheme="minorHAnsi"/>
        </w:rPr>
        <w:t xml:space="preserve"> </w:t>
      </w:r>
      <w:r>
        <w:rPr>
          <w:rFonts w:cstheme="minorHAnsi"/>
        </w:rPr>
        <w:t>±</w:t>
      </w:r>
      <w:r w:rsidR="00856A07">
        <w:rPr>
          <w:rFonts w:cstheme="minorHAnsi"/>
        </w:rPr>
        <w:t xml:space="preserve"> </w:t>
      </w:r>
      <w:r>
        <w:rPr>
          <w:rFonts w:cstheme="minorHAnsi"/>
        </w:rPr>
        <w:t>0.03; with 100kΩ resistor, the slope is 0.94</w:t>
      </w:r>
      <w:r w:rsidR="00856A07">
        <w:rPr>
          <w:rFonts w:cstheme="minorHAnsi"/>
        </w:rPr>
        <w:t xml:space="preserve"> </w:t>
      </w:r>
      <w:r>
        <w:rPr>
          <w:rFonts w:cstheme="minorHAnsi"/>
        </w:rPr>
        <w:t>±</w:t>
      </w:r>
      <w:r w:rsidR="00856A07">
        <w:rPr>
          <w:rFonts w:cstheme="minorHAnsi"/>
        </w:rPr>
        <w:t xml:space="preserve"> </w:t>
      </w:r>
      <w:r>
        <w:rPr>
          <w:rFonts w:cstheme="minorHAnsi"/>
        </w:rPr>
        <w:t>0.02.</w:t>
      </w:r>
    </w:p>
    <w:p w14:paraId="199D2415" w14:textId="00B4709A" w:rsidR="00617A7A" w:rsidRDefault="00617A7A" w:rsidP="009C12CF">
      <w:pPr>
        <w:rPr>
          <w:rFonts w:cstheme="minorHAnsi"/>
        </w:rPr>
      </w:pPr>
      <w:r>
        <w:rPr>
          <w:rFonts w:cstheme="minorHAnsi"/>
        </w:rPr>
        <w:tab/>
      </w:r>
      <w:r>
        <w:rPr>
          <w:rFonts w:cstheme="minorHAnsi"/>
        </w:rPr>
        <w:tab/>
        <w:t>10kΩ</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100kΩ</w:t>
      </w:r>
    </w:p>
    <w:p w14:paraId="733E493D" w14:textId="6354F522" w:rsidR="00806C73" w:rsidRDefault="00A03EF7" w:rsidP="009C12CF">
      <w:pPr>
        <w:rPr>
          <w:rFonts w:cstheme="minorHAnsi"/>
        </w:rPr>
      </w:pPr>
      <w:r>
        <w:rPr>
          <w:noProof/>
        </w:rPr>
        <w:drawing>
          <wp:inline distT="0" distB="0" distL="0" distR="0" wp14:anchorId="50C47C6E" wp14:editId="5873B9D4">
            <wp:extent cx="2535951" cy="16592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54376" cy="1671310"/>
                    </a:xfrm>
                    <a:prstGeom prst="rect">
                      <a:avLst/>
                    </a:prstGeom>
                  </pic:spPr>
                </pic:pic>
              </a:graphicData>
            </a:graphic>
          </wp:inline>
        </w:drawing>
      </w:r>
      <w:r w:rsidR="00B11AAA">
        <w:rPr>
          <w:rFonts w:cstheme="minorHAnsi"/>
        </w:rPr>
        <w:tab/>
      </w:r>
      <w:r w:rsidR="00B30746">
        <w:rPr>
          <w:noProof/>
        </w:rPr>
        <w:drawing>
          <wp:inline distT="0" distB="0" distL="0" distR="0" wp14:anchorId="0510B4FF" wp14:editId="3247364F">
            <wp:extent cx="2590800" cy="1695141"/>
            <wp:effectExtent l="0" t="0" r="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06067" cy="1705130"/>
                    </a:xfrm>
                    <a:prstGeom prst="rect">
                      <a:avLst/>
                    </a:prstGeom>
                  </pic:spPr>
                </pic:pic>
              </a:graphicData>
            </a:graphic>
          </wp:inline>
        </w:drawing>
      </w:r>
    </w:p>
    <w:p w14:paraId="1C3EAB7B" w14:textId="068AD5A0" w:rsidR="000978B2" w:rsidRDefault="009C12CF" w:rsidP="009C12CF">
      <w:r>
        <w:rPr>
          <w:rFonts w:cstheme="minorHAnsi"/>
        </w:rPr>
        <w:tab/>
        <w:t xml:space="preserve">Apparently, </w:t>
      </w:r>
      <w:r w:rsidR="003E6FA3">
        <w:rPr>
          <w:rFonts w:cstheme="minorHAnsi"/>
        </w:rPr>
        <w:t>result from</w:t>
      </w:r>
      <w:r w:rsidR="00856A07">
        <w:rPr>
          <w:rFonts w:cstheme="minorHAnsi"/>
        </w:rPr>
        <w:t xml:space="preserve"> equivalent bandwidth with 100kΩ resistor </w:t>
      </w:r>
      <w:r w:rsidR="003E6FA3">
        <w:rPr>
          <w:rFonts w:cstheme="minorHAnsi"/>
        </w:rPr>
        <w:t>shows</w:t>
      </w:r>
      <w:r w:rsidR="00856A07">
        <w:rPr>
          <w:rFonts w:cstheme="minorHAnsi"/>
        </w:rPr>
        <w:t xml:space="preserve"> the best linear relationship. Using these data, I create</w:t>
      </w:r>
      <w:r w:rsidR="003E6FA3">
        <w:rPr>
          <w:rFonts w:cstheme="minorHAnsi"/>
        </w:rPr>
        <w:t>d</w:t>
      </w:r>
      <w:r w:rsidR="00856A07">
        <w:rPr>
          <w:rFonts w:cstheme="minorHAnsi"/>
        </w:rPr>
        <w:t xml:space="preserve"> a normal </w:t>
      </w:r>
      <w:r w:rsidR="00856A07" w:rsidRPr="00E150FB">
        <w:rPr>
          <w:rFonts w:cs="Times New Roman"/>
        </w:rPr>
        <w:t>&lt;</w:t>
      </w:r>
      <w:r w:rsidR="00856A07" w:rsidRPr="00E150FB">
        <w:rPr>
          <w:rFonts w:cs="Times New Roman"/>
          <w:i/>
          <w:iCs/>
        </w:rPr>
        <w:t>V</w:t>
      </w:r>
      <w:r w:rsidR="00856A07" w:rsidRPr="00E150FB">
        <w:rPr>
          <w:rFonts w:cs="Times New Roman"/>
          <w:vertAlign w:val="subscript"/>
        </w:rPr>
        <w:t>J</w:t>
      </w:r>
      <w:r w:rsidR="00856A07">
        <w:rPr>
          <w:rFonts w:cs="Times New Roman"/>
        </w:rPr>
        <w:t xml:space="preserve"> </w:t>
      </w:r>
      <w:r w:rsidR="00856A07" w:rsidRPr="004B712F">
        <w:rPr>
          <w:rFonts w:cs="Times New Roman"/>
          <w:vertAlign w:val="superscript"/>
        </w:rPr>
        <w:t>2</w:t>
      </w:r>
      <w:r w:rsidR="00856A07" w:rsidRPr="00E150FB">
        <w:rPr>
          <w:rFonts w:cs="Times New Roman"/>
        </w:rPr>
        <w:t>(</w:t>
      </w:r>
      <w:r w:rsidR="00856A07" w:rsidRPr="00E150FB">
        <w:rPr>
          <w:rFonts w:cs="Times New Roman"/>
          <w:i/>
          <w:iCs/>
        </w:rPr>
        <w:t>t</w:t>
      </w:r>
      <w:r w:rsidR="00856A07" w:rsidRPr="00E150FB">
        <w:rPr>
          <w:rFonts w:cs="Times New Roman"/>
        </w:rPr>
        <w:t>)&gt;</w:t>
      </w:r>
      <w:r w:rsidR="00856A07">
        <w:rPr>
          <w:rFonts w:cs="Times New Roman"/>
        </w:rPr>
        <w:t xml:space="preserve"> vs bandwidth plot</w:t>
      </w:r>
      <w:r w:rsidR="00975D88">
        <w:rPr>
          <w:rFonts w:cs="Times New Roman"/>
        </w:rPr>
        <w:t xml:space="preserve"> as follows</w:t>
      </w:r>
      <w:r w:rsidR="00856A07">
        <w:rPr>
          <w:rFonts w:cs="Times New Roman"/>
        </w:rPr>
        <w:t>, which results a slope of 1.495*10</w:t>
      </w:r>
      <w:r w:rsidR="00856A07">
        <w:rPr>
          <w:rFonts w:cs="Times New Roman"/>
          <w:vertAlign w:val="superscript"/>
        </w:rPr>
        <w:t xml:space="preserve">-15 </w:t>
      </w:r>
      <w:r w:rsidR="00856A07">
        <w:rPr>
          <w:rFonts w:cstheme="minorHAnsi"/>
        </w:rPr>
        <w:t>± 9*10</w:t>
      </w:r>
      <w:r w:rsidR="00856A07">
        <w:rPr>
          <w:rFonts w:cstheme="minorHAnsi"/>
          <w:vertAlign w:val="superscript"/>
        </w:rPr>
        <w:t>-18</w:t>
      </w:r>
      <w:r w:rsidR="00856A07">
        <w:rPr>
          <w:rFonts w:cstheme="minorHAnsi"/>
        </w:rPr>
        <w:t>, using this value I calculated the Boltzmann constant k</w:t>
      </w:r>
      <w:r w:rsidR="00856A07">
        <w:rPr>
          <w:rFonts w:cstheme="minorHAnsi"/>
          <w:vertAlign w:val="subscript"/>
        </w:rPr>
        <w:t xml:space="preserve">B </w:t>
      </w:r>
      <w:r w:rsidR="00856A07">
        <w:t xml:space="preserve">= </w:t>
      </w:r>
      <w:r w:rsidR="00FD365E">
        <w:t>1.2</w:t>
      </w:r>
      <w:r w:rsidR="003E6FA3">
        <w:t>8</w:t>
      </w:r>
      <w:r w:rsidR="00FD365E">
        <w:t>*10</w:t>
      </w:r>
      <w:r w:rsidR="00FD365E">
        <w:rPr>
          <w:vertAlign w:val="superscript"/>
        </w:rPr>
        <w:t>-2</w:t>
      </w:r>
      <w:r w:rsidR="003E6FA3">
        <w:rPr>
          <w:vertAlign w:val="superscript"/>
        </w:rPr>
        <w:t>3</w:t>
      </w:r>
      <w:r w:rsidR="00FD365E">
        <w:t xml:space="preserve"> </w:t>
      </w:r>
      <w:r w:rsidR="00FD365E">
        <w:rPr>
          <w:rFonts w:cstheme="minorHAnsi"/>
        </w:rPr>
        <w:t>±</w:t>
      </w:r>
      <w:r w:rsidR="00FD365E">
        <w:t xml:space="preserve"> </w:t>
      </w:r>
      <w:r w:rsidR="003E6FA3">
        <w:t>2*10</w:t>
      </w:r>
      <w:r w:rsidR="003E6FA3">
        <w:rPr>
          <w:vertAlign w:val="superscript"/>
        </w:rPr>
        <w:t xml:space="preserve">-25 </w:t>
      </w:r>
      <w:r w:rsidR="003E6FA3">
        <w:t xml:space="preserve">(assume room temperature T has 1% error, and the resistance R has 1% error). </w:t>
      </w:r>
    </w:p>
    <w:p w14:paraId="01A2C5EB" w14:textId="37254968" w:rsidR="00731B90" w:rsidRDefault="00364140" w:rsidP="00364140">
      <w:pPr>
        <w:ind w:left="1440" w:firstLine="720"/>
      </w:pPr>
      <w:r>
        <w:rPr>
          <w:noProof/>
        </w:rPr>
        <w:lastRenderedPageBreak/>
        <w:drawing>
          <wp:inline distT="0" distB="0" distL="0" distR="0" wp14:anchorId="2C7DEA0F" wp14:editId="23F13D94">
            <wp:extent cx="2990850" cy="200323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97365" cy="2007603"/>
                    </a:xfrm>
                    <a:prstGeom prst="rect">
                      <a:avLst/>
                    </a:prstGeom>
                  </pic:spPr>
                </pic:pic>
              </a:graphicData>
            </a:graphic>
          </wp:inline>
        </w:drawing>
      </w:r>
    </w:p>
    <w:p w14:paraId="69C45A19" w14:textId="5EB9FDA2" w:rsidR="00D250B4" w:rsidRDefault="00D250B4" w:rsidP="009C12CF">
      <w:r>
        <w:tab/>
        <w:t xml:space="preserve">My measured Boltzmann constant differ the theoretical value by 7%, and it does not fall in the error range. I guess the weird behavior described above means there is some systematical error exist either in the equipment or my operation. </w:t>
      </w:r>
    </w:p>
    <w:p w14:paraId="20440FD6" w14:textId="116A53AD" w:rsidR="00423F4E" w:rsidRPr="003911A1" w:rsidRDefault="00423F4E" w:rsidP="00423F4E">
      <w:pPr>
        <w:pStyle w:val="ListParagraph"/>
        <w:numPr>
          <w:ilvl w:val="0"/>
          <w:numId w:val="1"/>
        </w:numPr>
      </w:pP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T</w:t>
      </w:r>
    </w:p>
    <w:p w14:paraId="3718BBDC" w14:textId="4D785170" w:rsidR="003911A1" w:rsidRDefault="002E0E9B" w:rsidP="002E0E9B">
      <w:pPr>
        <w:ind w:left="360" w:firstLine="360"/>
      </w:pPr>
      <w:r>
        <w:t xml:space="preserve">Using the </w:t>
      </w:r>
      <w:proofErr w:type="gramStart"/>
      <w:r>
        <w:t>data</w:t>
      </w:r>
      <w:proofErr w:type="gramEnd"/>
      <w:r>
        <w:t xml:space="preserve"> I have, I created several log-log </w:t>
      </w: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T</w:t>
      </w:r>
      <w:r>
        <w:t xml:space="preserve"> plots at different </w:t>
      </w:r>
      <w:r w:rsidR="00433CB8">
        <w:t xml:space="preserve">frequency </w:t>
      </w:r>
      <w:r>
        <w:t>bandwidth</w:t>
      </w:r>
      <w:r w:rsidR="00FC1D0C">
        <w:t xml:space="preserve"> and resistance</w:t>
      </w:r>
      <w:r>
        <w:t>. All of them show decent linear relationships. They have slope ranging from 0.85 to 1.02 with smaller than 1% error. The average of the slope</w:t>
      </w:r>
      <w:r w:rsidR="00C446F2">
        <w:t>s</w:t>
      </w:r>
      <w:r>
        <w:t xml:space="preserve"> is 0.95. </w:t>
      </w:r>
    </w:p>
    <w:p w14:paraId="3CA56079" w14:textId="419D6EE8" w:rsidR="00F7655D" w:rsidRDefault="00F22D74" w:rsidP="00F66AF4">
      <w:pPr>
        <w:jc w:val="center"/>
      </w:pPr>
      <w:r>
        <w:rPr>
          <w:noProof/>
        </w:rPr>
        <w:drawing>
          <wp:inline distT="0" distB="0" distL="0" distR="0" wp14:anchorId="2021C8E0" wp14:editId="04E0DD7B">
            <wp:extent cx="3300413" cy="222128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02089" cy="2289711"/>
                    </a:xfrm>
                    <a:prstGeom prst="rect">
                      <a:avLst/>
                    </a:prstGeom>
                  </pic:spPr>
                </pic:pic>
              </a:graphicData>
            </a:graphic>
          </wp:inline>
        </w:drawing>
      </w:r>
    </w:p>
    <w:p w14:paraId="4FB48F19" w14:textId="579BBA85" w:rsidR="00F66AF4" w:rsidRDefault="008439A3" w:rsidP="009E1BD2">
      <w:pPr>
        <w:spacing w:line="240" w:lineRule="auto"/>
        <w:jc w:val="center"/>
      </w:pPr>
      <w:r>
        <w:t>Here</w:t>
      </w:r>
      <w:r w:rsidR="008C40E9">
        <w:t xml:space="preserve"> is the graph of </w:t>
      </w:r>
      <w:r w:rsidR="00146F5C">
        <w:t>log</w:t>
      </w:r>
      <w:r w:rsidR="00146F5C" w:rsidRPr="00E150FB">
        <w:rPr>
          <w:rFonts w:cs="Times New Roman"/>
        </w:rPr>
        <w:t>&lt;</w:t>
      </w:r>
      <w:r w:rsidR="00146F5C" w:rsidRPr="00E150FB">
        <w:rPr>
          <w:rFonts w:cs="Times New Roman"/>
          <w:i/>
          <w:iCs/>
        </w:rPr>
        <w:t>V</w:t>
      </w:r>
      <w:r w:rsidR="00146F5C" w:rsidRPr="00E150FB">
        <w:rPr>
          <w:rFonts w:cs="Times New Roman"/>
          <w:vertAlign w:val="subscript"/>
        </w:rPr>
        <w:t>J</w:t>
      </w:r>
      <w:r w:rsidR="00146F5C">
        <w:rPr>
          <w:rFonts w:cs="Times New Roman"/>
        </w:rPr>
        <w:t xml:space="preserve"> </w:t>
      </w:r>
      <w:r w:rsidR="00146F5C" w:rsidRPr="004B712F">
        <w:rPr>
          <w:rFonts w:cs="Times New Roman"/>
          <w:vertAlign w:val="superscript"/>
        </w:rPr>
        <w:t>2</w:t>
      </w:r>
      <w:r w:rsidR="00146F5C" w:rsidRPr="00E150FB">
        <w:rPr>
          <w:rFonts w:cs="Times New Roman"/>
        </w:rPr>
        <w:t>(</w:t>
      </w:r>
      <w:r w:rsidR="00146F5C" w:rsidRPr="00E150FB">
        <w:rPr>
          <w:rFonts w:cs="Times New Roman"/>
          <w:i/>
          <w:iCs/>
        </w:rPr>
        <w:t>t</w:t>
      </w:r>
      <w:r w:rsidR="00146F5C" w:rsidRPr="00E150FB">
        <w:rPr>
          <w:rFonts w:cs="Times New Roman"/>
        </w:rPr>
        <w:t>)</w:t>
      </w:r>
      <w:proofErr w:type="gramStart"/>
      <w:r w:rsidR="00146F5C" w:rsidRPr="00E150FB">
        <w:rPr>
          <w:rFonts w:cs="Times New Roman"/>
        </w:rPr>
        <w:t>&gt;</w:t>
      </w:r>
      <w:r w:rsidR="00146F5C">
        <w:rPr>
          <w:rFonts w:cs="Times New Roman"/>
        </w:rPr>
        <w:t xml:space="preserve"> </w:t>
      </w:r>
      <w:r w:rsidR="00146F5C">
        <w:rPr>
          <w:rFonts w:cs="Times New Roman"/>
        </w:rPr>
        <w:t xml:space="preserve"> vs</w:t>
      </w:r>
      <w:proofErr w:type="gramEnd"/>
      <w:r w:rsidR="00146F5C">
        <w:rPr>
          <w:rFonts w:cs="Times New Roman"/>
        </w:rPr>
        <w:t xml:space="preserve"> </w:t>
      </w:r>
      <w:proofErr w:type="spellStart"/>
      <w:r w:rsidR="00146F5C">
        <w:rPr>
          <w:rFonts w:cs="Times New Roman"/>
        </w:rPr>
        <w:t>logT</w:t>
      </w:r>
      <w:proofErr w:type="spellEnd"/>
      <w:r w:rsidR="00146F5C">
        <w:rPr>
          <w:rFonts w:cs="Times New Roman"/>
        </w:rPr>
        <w:t xml:space="preserve">, with </w:t>
      </w:r>
      <w:r w:rsidR="00914D9C">
        <w:t>10k</w:t>
      </w:r>
      <w:r w:rsidR="00914D9C">
        <w:rPr>
          <w:rFonts w:cstheme="minorHAnsi"/>
        </w:rPr>
        <w:t>Ω</w:t>
      </w:r>
      <w:r w:rsidR="00914D9C">
        <w:t xml:space="preserve"> resistor</w:t>
      </w:r>
      <w:r w:rsidR="00146F5C">
        <w:t>,</w:t>
      </w:r>
    </w:p>
    <w:p w14:paraId="68D4FE25" w14:textId="3A1975CB" w:rsidR="00F223DC" w:rsidRDefault="0071724E" w:rsidP="009E1BD2">
      <w:pPr>
        <w:spacing w:line="240" w:lineRule="auto"/>
        <w:jc w:val="center"/>
      </w:pPr>
      <w:r>
        <w:t xml:space="preserve">1 – 33 kHz frequency bandwidth. </w:t>
      </w:r>
      <w:r w:rsidR="002842EB">
        <w:t>Graphs of different resistance</w:t>
      </w:r>
    </w:p>
    <w:p w14:paraId="7DC8BECA" w14:textId="52D4FC53" w:rsidR="002842EB" w:rsidRDefault="008439A3" w:rsidP="009E1BD2">
      <w:pPr>
        <w:spacing w:line="240" w:lineRule="auto"/>
        <w:jc w:val="center"/>
      </w:pPr>
      <w:r>
        <w:t>value and bandwidth look very similar.</w:t>
      </w:r>
      <w:r w:rsidR="00D47D9D">
        <w:t xml:space="preserve"> See appendix for </w:t>
      </w:r>
      <w:r w:rsidR="009E1BD2">
        <w:t>all graphs.</w:t>
      </w:r>
      <w:bookmarkStart w:id="0" w:name="_GoBack"/>
      <w:bookmarkEnd w:id="0"/>
    </w:p>
    <w:p w14:paraId="4FE0ED4B" w14:textId="77777777" w:rsidR="009E1BD2" w:rsidRDefault="009E1BD2" w:rsidP="009E1BD2">
      <w:pPr>
        <w:spacing w:line="240" w:lineRule="auto"/>
        <w:jc w:val="center"/>
      </w:pPr>
    </w:p>
    <w:p w14:paraId="7D141B37" w14:textId="22A2C950" w:rsidR="00FC1D0C" w:rsidRDefault="00FC1D0C" w:rsidP="002E0E9B">
      <w:pPr>
        <w:ind w:left="360" w:firstLine="360"/>
      </w:pPr>
      <w:r>
        <w:t>In this part I only makes 3 different temperature situation</w:t>
      </w:r>
      <w:r w:rsidR="00752CD1">
        <w:t>s</w:t>
      </w:r>
      <w:r>
        <w:t xml:space="preserve">, which makes each log-log </w:t>
      </w: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T</w:t>
      </w:r>
      <w:r>
        <w:t xml:space="preserve"> plot only has 3 data point. More data points should </w:t>
      </w:r>
      <w:r w:rsidR="00C446F2">
        <w:t>give</w:t>
      </w:r>
      <w:r>
        <w:t xml:space="preserve"> a more consistent </w:t>
      </w:r>
      <w:r w:rsidR="00752CD1">
        <w:t>relationship, possibly have an average slope closer to 1. To make more different temperature measurement, we can utilize the heating function of the equipment to heat the resistor at different temperature and do the measurements.</w:t>
      </w:r>
    </w:p>
    <w:p w14:paraId="6C6CB78C" w14:textId="0631A03D" w:rsidR="00752CD1" w:rsidRDefault="00752CD1" w:rsidP="00752CD1"/>
    <w:p w14:paraId="38DD05B9" w14:textId="5AB4C0AE" w:rsidR="00752CD1" w:rsidRPr="00343052" w:rsidRDefault="00752CD1" w:rsidP="00752CD1">
      <w:pPr>
        <w:rPr>
          <w:b/>
        </w:rPr>
      </w:pPr>
      <w:r w:rsidRPr="00343052">
        <w:rPr>
          <w:b/>
        </w:rPr>
        <w:t>Conclusion</w:t>
      </w:r>
    </w:p>
    <w:p w14:paraId="6350BB96" w14:textId="6B430C8D" w:rsidR="00752CD1" w:rsidRDefault="00A64653" w:rsidP="00A64653">
      <w:pPr>
        <w:ind w:firstLine="720"/>
        <w:rPr>
          <w:rFonts w:cs="Times New Roman"/>
        </w:rPr>
      </w:pPr>
      <w:r>
        <w:rPr>
          <w:rFonts w:cs="Times New Roman"/>
        </w:rPr>
        <w:t xml:space="preserve">All my results show </w:t>
      </w:r>
      <w:r w:rsidR="006174D4">
        <w:rPr>
          <w:rFonts w:cs="Times New Roman"/>
        </w:rPr>
        <w:t>OK</w:t>
      </w:r>
      <w:r>
        <w:rPr>
          <w:rFonts w:cs="Times New Roman"/>
        </w:rPr>
        <w:t xml:space="preserve"> linear relationship of Johnson noise dependence on R, </w:t>
      </w:r>
      <w:proofErr w:type="spellStart"/>
      <w:r>
        <w:rPr>
          <w:rFonts w:cstheme="minorHAnsi"/>
        </w:rPr>
        <w:t>Δ</w:t>
      </w:r>
      <w:r>
        <w:rPr>
          <w:rFonts w:cs="Times New Roman"/>
        </w:rPr>
        <w:t>f</w:t>
      </w:r>
      <w:proofErr w:type="spellEnd"/>
      <w:r>
        <w:rPr>
          <w:rFonts w:cs="Times New Roman"/>
        </w:rPr>
        <w:t xml:space="preserve">, and T. The result log-log plots have slope close to 1, but unfortunately 1 does not fall in the error range of the slopes, except for </w:t>
      </w:r>
      <w:r w:rsidRPr="00E150FB">
        <w:rPr>
          <w:rFonts w:cs="Times New Roman"/>
        </w:rPr>
        <w:t>&lt;</w:t>
      </w:r>
      <w:r w:rsidRPr="00E150FB">
        <w:rPr>
          <w:rFonts w:cs="Times New Roman"/>
          <w:i/>
          <w:iCs/>
        </w:rPr>
        <w:t>V</w:t>
      </w:r>
      <w:r w:rsidRPr="00E150FB">
        <w:rPr>
          <w:rFonts w:cs="Times New Roman"/>
          <w:vertAlign w:val="subscript"/>
        </w:rPr>
        <w:t>J</w:t>
      </w:r>
      <w:r>
        <w:rPr>
          <w:rFonts w:cs="Times New Roman"/>
        </w:rPr>
        <w:t xml:space="preserve"> </w:t>
      </w:r>
      <w:r w:rsidRPr="004B712F">
        <w:rPr>
          <w:rFonts w:cs="Times New Roman"/>
          <w:vertAlign w:val="superscript"/>
        </w:rPr>
        <w:t>2</w:t>
      </w:r>
      <w:r w:rsidRPr="00E150FB">
        <w:rPr>
          <w:rFonts w:cs="Times New Roman"/>
        </w:rPr>
        <w:t>(</w:t>
      </w:r>
      <w:r w:rsidRPr="00E150FB">
        <w:rPr>
          <w:rFonts w:cs="Times New Roman"/>
          <w:i/>
          <w:iCs/>
        </w:rPr>
        <w:t>t</w:t>
      </w:r>
      <w:r w:rsidRPr="00E150FB">
        <w:rPr>
          <w:rFonts w:cs="Times New Roman"/>
        </w:rPr>
        <w:t>)&gt;</w:t>
      </w:r>
      <w:r>
        <w:rPr>
          <w:rFonts w:cs="Times New Roman"/>
        </w:rPr>
        <w:t xml:space="preserve"> vs </w:t>
      </w:r>
      <w:proofErr w:type="spellStart"/>
      <w:r>
        <w:rPr>
          <w:rFonts w:cs="Times New Roman"/>
        </w:rPr>
        <w:t>Δ</w:t>
      </w:r>
      <w:r>
        <w:rPr>
          <w:rFonts w:cs="Times New Roman"/>
          <w:i/>
        </w:rPr>
        <w:t>f</w:t>
      </w:r>
      <w:proofErr w:type="spellEnd"/>
      <w:r>
        <w:rPr>
          <w:rFonts w:cs="Times New Roman"/>
          <w:i/>
        </w:rPr>
        <w:t>.</w:t>
      </w:r>
      <w:r>
        <w:rPr>
          <w:rFonts w:cs="Times New Roman"/>
        </w:rPr>
        <w:t xml:space="preserve"> I believe there are some undiscovered systematic errors exist in the experiment. They could from the gain value of amplifiers, also could from the square and time average module. </w:t>
      </w:r>
      <w:r w:rsidR="00C446F2">
        <w:rPr>
          <w:rFonts w:cs="Times New Roman"/>
        </w:rPr>
        <w:t>Overall, I consider this experiment doesn’t confirm eq</w:t>
      </w:r>
      <w:r w:rsidR="006174D4">
        <w:rPr>
          <w:rFonts w:cs="Times New Roman"/>
        </w:rPr>
        <w:t xml:space="preserve"> </w:t>
      </w:r>
      <w:r w:rsidR="00C446F2">
        <w:rPr>
          <w:rFonts w:cs="Times New Roman"/>
        </w:rPr>
        <w:t xml:space="preserve">(1) successfully, but certainly doesn’t </w:t>
      </w:r>
      <w:r w:rsidR="00097981">
        <w:rPr>
          <w:rFonts w:cs="Times New Roman"/>
        </w:rPr>
        <w:t>reject eq</w:t>
      </w:r>
      <w:r w:rsidR="006174D4">
        <w:rPr>
          <w:rFonts w:cs="Times New Roman"/>
        </w:rPr>
        <w:t xml:space="preserve"> </w:t>
      </w:r>
      <w:r w:rsidR="00097981">
        <w:rPr>
          <w:rFonts w:cs="Times New Roman"/>
        </w:rPr>
        <w:t xml:space="preserve">(1) since there exist unconsidered systematic error. </w:t>
      </w:r>
    </w:p>
    <w:p w14:paraId="2CEC4F5F" w14:textId="6578FAA8" w:rsidR="00343052" w:rsidRDefault="00343052" w:rsidP="00343052">
      <w:pPr>
        <w:rPr>
          <w:rFonts w:cs="Times New Roman"/>
        </w:rPr>
      </w:pPr>
    </w:p>
    <w:p w14:paraId="6D34E08C" w14:textId="6D8C7CCC" w:rsidR="00343052" w:rsidRPr="00343052" w:rsidRDefault="00343052" w:rsidP="00343052">
      <w:pPr>
        <w:rPr>
          <w:rFonts w:cs="Times New Roman"/>
          <w:b/>
        </w:rPr>
      </w:pPr>
      <w:r w:rsidRPr="00343052">
        <w:rPr>
          <w:rFonts w:cs="Times New Roman"/>
          <w:b/>
        </w:rPr>
        <w:t>Reference</w:t>
      </w:r>
    </w:p>
    <w:p w14:paraId="0F6EF3CB" w14:textId="375CC02C" w:rsidR="00343052" w:rsidRDefault="006174D4" w:rsidP="006174D4">
      <w:pPr>
        <w:ind w:firstLine="720"/>
      </w:pPr>
      <w:r>
        <w:t xml:space="preserve">PHYS:3756, </w:t>
      </w:r>
      <w:r w:rsidR="00BC1ECC">
        <w:t>I</w:t>
      </w:r>
      <w:r>
        <w:t xml:space="preserve">ntermediate </w:t>
      </w:r>
      <w:r w:rsidR="00BC1ECC">
        <w:t>L</w:t>
      </w:r>
      <w:r>
        <w:t xml:space="preserve">ab </w:t>
      </w:r>
      <w:r w:rsidR="00BC1ECC">
        <w:t>M</w:t>
      </w:r>
      <w:r>
        <w:t>anual, Noise Fundamentals, the University of Iowa.</w:t>
      </w:r>
    </w:p>
    <w:p w14:paraId="612B79E5" w14:textId="5449ECFA" w:rsidR="006174D4" w:rsidRDefault="006174D4" w:rsidP="006174D4">
      <w:pPr>
        <w:ind w:firstLine="720"/>
      </w:pPr>
      <w:r>
        <w:t>Appendix:</w:t>
      </w:r>
      <w:r w:rsidR="00BC1ECC">
        <w:t xml:space="preserve"> see attached folder</w:t>
      </w:r>
    </w:p>
    <w:p w14:paraId="3315095D" w14:textId="64F66D87" w:rsidR="00BC1ECC" w:rsidRDefault="00BC1ECC" w:rsidP="006174D4">
      <w:pPr>
        <w:ind w:firstLine="720"/>
      </w:pPr>
      <w:r>
        <w:t>File explanation:</w:t>
      </w:r>
    </w:p>
    <w:p w14:paraId="3BB9A574" w14:textId="40335B66" w:rsidR="006174D4" w:rsidRDefault="00BC1ECC" w:rsidP="00BC1ECC">
      <w:pPr>
        <w:ind w:left="720" w:firstLine="720"/>
      </w:pPr>
      <w:r>
        <w:t>dataAndCalculations.xlsx: contains raw data and calculations for other values and errors.</w:t>
      </w:r>
    </w:p>
    <w:p w14:paraId="7ACFB1BB" w14:textId="5ACEE781" w:rsidR="00BC1ECC" w:rsidRPr="00A64653" w:rsidRDefault="00BC1ECC" w:rsidP="00C461DD">
      <w:pPr>
        <w:ind w:left="720" w:firstLine="720"/>
      </w:pPr>
      <w:r>
        <w:t xml:space="preserve">Result.doc: contains results from python programs, mostly plots. </w:t>
      </w:r>
    </w:p>
    <w:sectPr w:rsidR="00BC1ECC" w:rsidRPr="00A646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DF0F22" w14:textId="77777777" w:rsidR="00F90042" w:rsidRDefault="00F90042" w:rsidP="004076E9">
      <w:pPr>
        <w:spacing w:after="0" w:line="240" w:lineRule="auto"/>
      </w:pPr>
      <w:r>
        <w:separator/>
      </w:r>
    </w:p>
  </w:endnote>
  <w:endnote w:type="continuationSeparator" w:id="0">
    <w:p w14:paraId="44B8261D" w14:textId="77777777" w:rsidR="00F90042" w:rsidRDefault="00F90042" w:rsidP="004076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FA5E94" w14:textId="77777777" w:rsidR="00F90042" w:rsidRDefault="00F90042" w:rsidP="004076E9">
      <w:pPr>
        <w:spacing w:after="0" w:line="240" w:lineRule="auto"/>
      </w:pPr>
      <w:r>
        <w:separator/>
      </w:r>
    </w:p>
  </w:footnote>
  <w:footnote w:type="continuationSeparator" w:id="0">
    <w:p w14:paraId="4F075437" w14:textId="77777777" w:rsidR="00F90042" w:rsidRDefault="00F90042" w:rsidP="004076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8B3A18"/>
    <w:multiLevelType w:val="hybridMultilevel"/>
    <w:tmpl w:val="B53076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DCB5283"/>
    <w:multiLevelType w:val="hybridMultilevel"/>
    <w:tmpl w:val="CDF23D4C"/>
    <w:lvl w:ilvl="0" w:tplc="F8E86C3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6D767A"/>
    <w:multiLevelType w:val="hybridMultilevel"/>
    <w:tmpl w:val="CDF23D4C"/>
    <w:lvl w:ilvl="0" w:tplc="F8E86C3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330"/>
    <w:rsid w:val="00004018"/>
    <w:rsid w:val="00031B92"/>
    <w:rsid w:val="00033BB4"/>
    <w:rsid w:val="000345FF"/>
    <w:rsid w:val="00041E01"/>
    <w:rsid w:val="00060B7E"/>
    <w:rsid w:val="000640A6"/>
    <w:rsid w:val="00073EC5"/>
    <w:rsid w:val="00077490"/>
    <w:rsid w:val="000978B2"/>
    <w:rsid w:val="00097981"/>
    <w:rsid w:val="000C5D33"/>
    <w:rsid w:val="000C6330"/>
    <w:rsid w:val="000D56D8"/>
    <w:rsid w:val="000E6E33"/>
    <w:rsid w:val="0010598E"/>
    <w:rsid w:val="00122C77"/>
    <w:rsid w:val="00126210"/>
    <w:rsid w:val="00141923"/>
    <w:rsid w:val="00146F5C"/>
    <w:rsid w:val="001603AA"/>
    <w:rsid w:val="00167A96"/>
    <w:rsid w:val="001763EA"/>
    <w:rsid w:val="00180CD5"/>
    <w:rsid w:val="00183A4A"/>
    <w:rsid w:val="00184562"/>
    <w:rsid w:val="00194B96"/>
    <w:rsid w:val="001A697D"/>
    <w:rsid w:val="001B049E"/>
    <w:rsid w:val="001D20E2"/>
    <w:rsid w:val="001E1D11"/>
    <w:rsid w:val="001E3A77"/>
    <w:rsid w:val="001E6C2E"/>
    <w:rsid w:val="001F0554"/>
    <w:rsid w:val="001F23A9"/>
    <w:rsid w:val="001F2EEC"/>
    <w:rsid w:val="002005FB"/>
    <w:rsid w:val="00230701"/>
    <w:rsid w:val="00230C0B"/>
    <w:rsid w:val="00247A6C"/>
    <w:rsid w:val="002676F8"/>
    <w:rsid w:val="002842EB"/>
    <w:rsid w:val="002872C7"/>
    <w:rsid w:val="002A3240"/>
    <w:rsid w:val="002B44A6"/>
    <w:rsid w:val="002E0E9B"/>
    <w:rsid w:val="00301B05"/>
    <w:rsid w:val="0030311A"/>
    <w:rsid w:val="00322FE6"/>
    <w:rsid w:val="00325EB2"/>
    <w:rsid w:val="003316C1"/>
    <w:rsid w:val="00343052"/>
    <w:rsid w:val="00362715"/>
    <w:rsid w:val="00362D8C"/>
    <w:rsid w:val="00364140"/>
    <w:rsid w:val="003911A1"/>
    <w:rsid w:val="003A2C83"/>
    <w:rsid w:val="003B1CA1"/>
    <w:rsid w:val="003B4539"/>
    <w:rsid w:val="003C287B"/>
    <w:rsid w:val="003D2260"/>
    <w:rsid w:val="003D45F4"/>
    <w:rsid w:val="003E3E37"/>
    <w:rsid w:val="003E4EB8"/>
    <w:rsid w:val="003E6FA3"/>
    <w:rsid w:val="003F1180"/>
    <w:rsid w:val="003F4063"/>
    <w:rsid w:val="003F535E"/>
    <w:rsid w:val="0040028F"/>
    <w:rsid w:val="004076E9"/>
    <w:rsid w:val="0042216A"/>
    <w:rsid w:val="00423F4E"/>
    <w:rsid w:val="00433CB8"/>
    <w:rsid w:val="00440BA8"/>
    <w:rsid w:val="004424EC"/>
    <w:rsid w:val="00445C8C"/>
    <w:rsid w:val="00450C7C"/>
    <w:rsid w:val="00463BBC"/>
    <w:rsid w:val="00467725"/>
    <w:rsid w:val="0047342F"/>
    <w:rsid w:val="004747AF"/>
    <w:rsid w:val="00495708"/>
    <w:rsid w:val="00497D4D"/>
    <w:rsid w:val="004A3698"/>
    <w:rsid w:val="004B0578"/>
    <w:rsid w:val="004B1567"/>
    <w:rsid w:val="004B4626"/>
    <w:rsid w:val="004B712F"/>
    <w:rsid w:val="00523E5C"/>
    <w:rsid w:val="00525F5F"/>
    <w:rsid w:val="00550A61"/>
    <w:rsid w:val="0055246D"/>
    <w:rsid w:val="00552F3D"/>
    <w:rsid w:val="005638F0"/>
    <w:rsid w:val="00564931"/>
    <w:rsid w:val="00573A7C"/>
    <w:rsid w:val="00573DB3"/>
    <w:rsid w:val="00580147"/>
    <w:rsid w:val="0058579C"/>
    <w:rsid w:val="005913DD"/>
    <w:rsid w:val="005A598C"/>
    <w:rsid w:val="005B1BAD"/>
    <w:rsid w:val="005B4DD7"/>
    <w:rsid w:val="005C21FA"/>
    <w:rsid w:val="005C2984"/>
    <w:rsid w:val="005C58D5"/>
    <w:rsid w:val="005D22C1"/>
    <w:rsid w:val="00603DF7"/>
    <w:rsid w:val="00605F32"/>
    <w:rsid w:val="00616BDE"/>
    <w:rsid w:val="006174D4"/>
    <w:rsid w:val="00617A7A"/>
    <w:rsid w:val="00625651"/>
    <w:rsid w:val="006325E8"/>
    <w:rsid w:val="0063293F"/>
    <w:rsid w:val="00633D15"/>
    <w:rsid w:val="00654596"/>
    <w:rsid w:val="006558E0"/>
    <w:rsid w:val="00662983"/>
    <w:rsid w:val="006A3157"/>
    <w:rsid w:val="006A51EE"/>
    <w:rsid w:val="006A6BEF"/>
    <w:rsid w:val="006B394A"/>
    <w:rsid w:val="006C286E"/>
    <w:rsid w:val="006E484A"/>
    <w:rsid w:val="006F3355"/>
    <w:rsid w:val="006F62C5"/>
    <w:rsid w:val="0070659E"/>
    <w:rsid w:val="0071724E"/>
    <w:rsid w:val="00731A79"/>
    <w:rsid w:val="00731B90"/>
    <w:rsid w:val="0073459D"/>
    <w:rsid w:val="00752CD1"/>
    <w:rsid w:val="007600B5"/>
    <w:rsid w:val="00771065"/>
    <w:rsid w:val="00777676"/>
    <w:rsid w:val="00787BB4"/>
    <w:rsid w:val="00792F5A"/>
    <w:rsid w:val="007B374C"/>
    <w:rsid w:val="007C05B5"/>
    <w:rsid w:val="007C26E0"/>
    <w:rsid w:val="007D2B6C"/>
    <w:rsid w:val="007D2BB0"/>
    <w:rsid w:val="007E7B2E"/>
    <w:rsid w:val="007E7F4F"/>
    <w:rsid w:val="007F1FDA"/>
    <w:rsid w:val="008020AE"/>
    <w:rsid w:val="00804A5C"/>
    <w:rsid w:val="00806C73"/>
    <w:rsid w:val="0080718D"/>
    <w:rsid w:val="008439A3"/>
    <w:rsid w:val="00844C58"/>
    <w:rsid w:val="00856A07"/>
    <w:rsid w:val="00880199"/>
    <w:rsid w:val="00881B8E"/>
    <w:rsid w:val="008C40E9"/>
    <w:rsid w:val="009009F7"/>
    <w:rsid w:val="009027CD"/>
    <w:rsid w:val="00914D9C"/>
    <w:rsid w:val="00915395"/>
    <w:rsid w:val="00920244"/>
    <w:rsid w:val="00920A08"/>
    <w:rsid w:val="00926BB3"/>
    <w:rsid w:val="00926E88"/>
    <w:rsid w:val="00940997"/>
    <w:rsid w:val="00942F8F"/>
    <w:rsid w:val="009552BE"/>
    <w:rsid w:val="00963416"/>
    <w:rsid w:val="009754A2"/>
    <w:rsid w:val="00975D88"/>
    <w:rsid w:val="00977518"/>
    <w:rsid w:val="00992115"/>
    <w:rsid w:val="009946AE"/>
    <w:rsid w:val="00994E6A"/>
    <w:rsid w:val="009C12CF"/>
    <w:rsid w:val="009D2D34"/>
    <w:rsid w:val="009E1BD2"/>
    <w:rsid w:val="009E24C1"/>
    <w:rsid w:val="009F4773"/>
    <w:rsid w:val="00A03EF7"/>
    <w:rsid w:val="00A11B8A"/>
    <w:rsid w:val="00A155B3"/>
    <w:rsid w:val="00A33067"/>
    <w:rsid w:val="00A44963"/>
    <w:rsid w:val="00A64653"/>
    <w:rsid w:val="00AB2D89"/>
    <w:rsid w:val="00AC7290"/>
    <w:rsid w:val="00AC7412"/>
    <w:rsid w:val="00AD2E28"/>
    <w:rsid w:val="00AF1EC1"/>
    <w:rsid w:val="00B04AF1"/>
    <w:rsid w:val="00B10E11"/>
    <w:rsid w:val="00B11AAA"/>
    <w:rsid w:val="00B156E7"/>
    <w:rsid w:val="00B17CE5"/>
    <w:rsid w:val="00B30746"/>
    <w:rsid w:val="00B509FA"/>
    <w:rsid w:val="00B63076"/>
    <w:rsid w:val="00B64939"/>
    <w:rsid w:val="00B7098C"/>
    <w:rsid w:val="00BA36D4"/>
    <w:rsid w:val="00BA4E0C"/>
    <w:rsid w:val="00BB4ACD"/>
    <w:rsid w:val="00BC1ECC"/>
    <w:rsid w:val="00C141FE"/>
    <w:rsid w:val="00C23522"/>
    <w:rsid w:val="00C24CAC"/>
    <w:rsid w:val="00C268DE"/>
    <w:rsid w:val="00C363B2"/>
    <w:rsid w:val="00C446F2"/>
    <w:rsid w:val="00C461DD"/>
    <w:rsid w:val="00C52ED2"/>
    <w:rsid w:val="00C74E63"/>
    <w:rsid w:val="00C82239"/>
    <w:rsid w:val="00C9396E"/>
    <w:rsid w:val="00CA0DF5"/>
    <w:rsid w:val="00CD142F"/>
    <w:rsid w:val="00CE1C93"/>
    <w:rsid w:val="00CE75A5"/>
    <w:rsid w:val="00D110BD"/>
    <w:rsid w:val="00D132FA"/>
    <w:rsid w:val="00D149F9"/>
    <w:rsid w:val="00D250B4"/>
    <w:rsid w:val="00D350A0"/>
    <w:rsid w:val="00D43FC9"/>
    <w:rsid w:val="00D47D9D"/>
    <w:rsid w:val="00D55850"/>
    <w:rsid w:val="00D6616C"/>
    <w:rsid w:val="00D71B23"/>
    <w:rsid w:val="00D90780"/>
    <w:rsid w:val="00D913F8"/>
    <w:rsid w:val="00D94F0F"/>
    <w:rsid w:val="00DB007A"/>
    <w:rsid w:val="00DB1688"/>
    <w:rsid w:val="00DC73F0"/>
    <w:rsid w:val="00DD429B"/>
    <w:rsid w:val="00DF3FBA"/>
    <w:rsid w:val="00DF6E82"/>
    <w:rsid w:val="00E16965"/>
    <w:rsid w:val="00E24C0C"/>
    <w:rsid w:val="00E347B8"/>
    <w:rsid w:val="00E400A8"/>
    <w:rsid w:val="00E5136A"/>
    <w:rsid w:val="00E63330"/>
    <w:rsid w:val="00E64D78"/>
    <w:rsid w:val="00E850FE"/>
    <w:rsid w:val="00E90611"/>
    <w:rsid w:val="00E9729B"/>
    <w:rsid w:val="00EB5FAA"/>
    <w:rsid w:val="00EC19DA"/>
    <w:rsid w:val="00EC79C8"/>
    <w:rsid w:val="00ED07A9"/>
    <w:rsid w:val="00ED25CA"/>
    <w:rsid w:val="00ED4C45"/>
    <w:rsid w:val="00ED5A27"/>
    <w:rsid w:val="00ED720B"/>
    <w:rsid w:val="00EF35A4"/>
    <w:rsid w:val="00F07E81"/>
    <w:rsid w:val="00F223DC"/>
    <w:rsid w:val="00F22D74"/>
    <w:rsid w:val="00F23154"/>
    <w:rsid w:val="00F35B80"/>
    <w:rsid w:val="00F4017E"/>
    <w:rsid w:val="00F42D55"/>
    <w:rsid w:val="00F43558"/>
    <w:rsid w:val="00F518BD"/>
    <w:rsid w:val="00F60AA4"/>
    <w:rsid w:val="00F66AF4"/>
    <w:rsid w:val="00F70668"/>
    <w:rsid w:val="00F70D98"/>
    <w:rsid w:val="00F71948"/>
    <w:rsid w:val="00F7595D"/>
    <w:rsid w:val="00F7655D"/>
    <w:rsid w:val="00F81617"/>
    <w:rsid w:val="00F90042"/>
    <w:rsid w:val="00F95997"/>
    <w:rsid w:val="00FB7CF3"/>
    <w:rsid w:val="00FC1D0C"/>
    <w:rsid w:val="00FC2874"/>
    <w:rsid w:val="00FD213C"/>
    <w:rsid w:val="00FD365E"/>
    <w:rsid w:val="00FD45E6"/>
    <w:rsid w:val="00FF4B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0662D"/>
  <w15:chartTrackingRefBased/>
  <w15:docId w15:val="{75760EFC-6A21-43FF-8AE9-E5639C028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76E9"/>
    <w:pPr>
      <w:tabs>
        <w:tab w:val="center" w:pos="4320"/>
        <w:tab w:val="right" w:pos="8640"/>
      </w:tabs>
      <w:spacing w:after="0" w:line="240" w:lineRule="auto"/>
    </w:pPr>
  </w:style>
  <w:style w:type="character" w:customStyle="1" w:styleId="HeaderChar">
    <w:name w:val="Header Char"/>
    <w:basedOn w:val="DefaultParagraphFont"/>
    <w:link w:val="Header"/>
    <w:uiPriority w:val="99"/>
    <w:rsid w:val="004076E9"/>
  </w:style>
  <w:style w:type="paragraph" w:styleId="Footer">
    <w:name w:val="footer"/>
    <w:basedOn w:val="Normal"/>
    <w:link w:val="FooterChar"/>
    <w:uiPriority w:val="99"/>
    <w:unhideWhenUsed/>
    <w:rsid w:val="004076E9"/>
    <w:pPr>
      <w:tabs>
        <w:tab w:val="center" w:pos="4320"/>
        <w:tab w:val="right" w:pos="8640"/>
      </w:tabs>
      <w:spacing w:after="0" w:line="240" w:lineRule="auto"/>
    </w:pPr>
  </w:style>
  <w:style w:type="character" w:customStyle="1" w:styleId="FooterChar">
    <w:name w:val="Footer Char"/>
    <w:basedOn w:val="DefaultParagraphFont"/>
    <w:link w:val="Footer"/>
    <w:uiPriority w:val="99"/>
    <w:rsid w:val="004076E9"/>
  </w:style>
  <w:style w:type="paragraph" w:styleId="ListParagraph">
    <w:name w:val="List Paragraph"/>
    <w:basedOn w:val="Normal"/>
    <w:uiPriority w:val="34"/>
    <w:qFormat/>
    <w:rsid w:val="0063293F"/>
    <w:pPr>
      <w:ind w:left="720"/>
      <w:contextualSpacing/>
    </w:pPr>
  </w:style>
  <w:style w:type="paragraph" w:styleId="BalloonText">
    <w:name w:val="Balloon Text"/>
    <w:basedOn w:val="Normal"/>
    <w:link w:val="BalloonTextChar"/>
    <w:uiPriority w:val="99"/>
    <w:semiHidden/>
    <w:unhideWhenUsed/>
    <w:rsid w:val="00D913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13F8"/>
    <w:rPr>
      <w:rFonts w:ascii="Segoe UI" w:hAnsi="Segoe UI" w:cs="Segoe UI"/>
      <w:sz w:val="18"/>
      <w:szCs w:val="18"/>
    </w:rPr>
  </w:style>
  <w:style w:type="character" w:styleId="PlaceholderText">
    <w:name w:val="Placeholder Text"/>
    <w:basedOn w:val="DefaultParagraphFont"/>
    <w:uiPriority w:val="99"/>
    <w:semiHidden/>
    <w:rsid w:val="00617A7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ustomXml" Target="ink/ink1.xml"/><Relationship Id="rId18" Type="http://schemas.openxmlformats.org/officeDocument/2006/relationships/image" Target="media/image7.png"/><Relationship Id="rId26" Type="http://schemas.openxmlformats.org/officeDocument/2006/relationships/image" Target="media/image11.png"/><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customXml" Target="ink/ink5.xml"/><Relationship Id="rId34" Type="http://schemas.openxmlformats.org/officeDocument/2006/relationships/image" Target="media/image16.png"/><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customXml" Target="ink/ink3.xml"/><Relationship Id="rId25" Type="http://schemas.openxmlformats.org/officeDocument/2006/relationships/customXml" Target="ink/ink7.xml"/><Relationship Id="rId33" Type="http://schemas.openxmlformats.org/officeDocument/2006/relationships/image" Target="media/image15.png"/><Relationship Id="rId38"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customXml" Target="ink/ink9.xml"/><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customXml" Target="ink/ink2.xml"/><Relationship Id="rId23" Type="http://schemas.openxmlformats.org/officeDocument/2006/relationships/customXml" Target="ink/ink6.xml"/><Relationship Id="rId28" Type="http://schemas.openxmlformats.org/officeDocument/2006/relationships/image" Target="media/image12.png"/><Relationship Id="rId36" Type="http://schemas.openxmlformats.org/officeDocument/2006/relationships/image" Target="media/image18.png"/><Relationship Id="rId10" Type="http://schemas.openxmlformats.org/officeDocument/2006/relationships/image" Target="media/image3.emf"/><Relationship Id="rId19" Type="http://schemas.openxmlformats.org/officeDocument/2006/relationships/customXml" Target="ink/ink4.xml"/><Relationship Id="rId31" Type="http://schemas.openxmlformats.org/officeDocument/2006/relationships/customXml" Target="ink/ink10.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customXml" Target="ink/ink8.xml"/><Relationship Id="rId30" Type="http://schemas.openxmlformats.org/officeDocument/2006/relationships/image" Target="media/image13.png"/><Relationship Id="rId35" Type="http://schemas.openxmlformats.org/officeDocument/2006/relationships/image" Target="media/image17.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3:27.760"/>
    </inkml:context>
    <inkml:brush xml:id="br0">
      <inkml:brushProperty name="width" value="0.05" units="cm"/>
      <inkml:brushProperty name="height" value="0.05" units="cm"/>
    </inkml:brush>
  </inkml:definitions>
  <inkml:trace contextRef="#ctx0" brushRef="#br0">0 124 9600,'1'2'690,"0"0"0,1 0 0,-1 0-1,0 0 1,1-1 0,-1 1 0,1 0 0,0-1 0,-1 1 0,3 0-690,16 19 1303,-17-17-1159,0 1-1,0 0 1,0 0-1,-1 0 1,0 0 0,0 0-1,0 0 1,0 0-1,-1 1 1,0-1 0,0 1-1,0-1 1,-1 2-144,0-7 4,0 0 0,0 0 0,0 1 0,0-1 0,0 0 1,0 1-1,0-1 0,0 0 0,0 1 0,0-1 0,0 0 0,0 0 0,0 1 1,0-1-1,-1 0 0,1 0 0,0 1 0,0-1 0,0 0 0,-1 0 1,1 1-1,0-1 0,0 0 0,0 0 0,-1 0 0,1 0 0,0 1 0,0-1 1,-1 0-1,1 0 0,0 0 0,-1 0 0,1 0 0,0 0 0,0 0 1,-1 0-1,1 0 0,0 0 0,-1 0 0,1 0 0,0 0 0,0 0 0,-1 0 1,1 0-1,0 0 0,-1 0 0,1 0 0,0 0 0,0 0 0,-1 0 1,1-1-1,0 1 0,0 0 0,-1 0 0,1 0 0,0 0 0,0-1 0,-1 1-4,0-1-5,0 0 1,0 1-1,-1-1 0,1 0 0,0 0 0,0 0 0,0 0 0,0 0 0,0 0 0,1-1 0,-1 1 0,0 0 0,0 0 0,1-1 5,-1-1-10,1 0 0,-1-1 0,1 1 0,0 0 0,0-1 0,0 1 0,1 0 0,-1 0 0,1-1 0,0 1 0,0 0 0,0 0 0,0 0 0,0 0 0,1 0 0,0 0 10,6-12-231,0 1 0,8-9 231,-12 17-76,30-37-2896,3 6-5603,-25 28 5813</inkml:trace>
  <inkml:trace contextRef="#ctx0" brushRef="#br0" timeOffset="411.465">170 116 10112,'0'1'200,"-1"-1"0,1 1 0,0 0 1,0-1-1,0 1 0,0 0 0,-1 0 1,1-1-1,0 1 0,0 0 0,1 0 1,-1-1-1,0 1 0,0 0 0,0-1 1,0 1-1,0 0 0,1 0 0,-1-1 1,0 1-1,1 0 0,-1-1 0,1 1 1,-1-1-201,1 2 224,0-1 1,1 0 0,-1 0-1,0 0 1,0 0 0,1-1 0,-1 1-1,1 0 1,-1 0 0,1-1 0,0 1-225,6 1 455,1 0 1,0 0 0,0-1-1,2 0-455,-5 0 382,0-1-327,-1 0 0,0 0 1,1 0-1,-1-1 0,0 0 0,1 0 0,-1 0 1,0 0-1,0-1 0,0 0 0,0 0 0,0-1 1,0 1-1,-1-1 0,1 0 0,-1 0 0,0-1 1,0 1-1,0-1 0,3-3-55,-6 6-28,0 0 0,0-1 0,0 1 0,-1 0 1,1 0-1,0 0 0,-1 0 0,1-1 0,-1 1 0,1 0 0,-1-1 0,0 1 0,1 0 0,-1-1 0,0 1 1,0 0-1,0-1 0,0 1 0,0-1 0,0 1 0,-1 0 0,1-1 0,0 1 0,-1 0 28,0-1-76,0 0-1,0 0 1,0 0-1,-1 1 0,1-1 1,0 0-1,-1 1 1,0-1-1,1 1 1,-1 0-1,0 0 0,0-1 1,1 1-1,-2 0 77,-3-2-86,1 1 0,-1 0 0,0 0 0,0 0 0,0 1 0,0 0 0,0 0 0,0 0 0,0 1-1,-5 0 87,4 1 20,0 0-1,0 1 0,0-1 0,0 1 0,0 1 0,1 0 0,-1 0 0,-2 1-19,7-2 99,-1-1-1,1 1 1,-1 0 0,1-1-1,-1 1 1,1 0-1,0 0 1,0 1 0,0-1-1,1 0 1,-1 1 0,0-1-1,1 1 1,0 0 0,-1-1-1,1 1 1,0 0-1,0 0 1,1 0 0,-1 0-1,0 2-98,1 1 101,0 0-1,1 0 1,-1 0-1,1 0 0,0 1 1,1-1-1,0 0 0,0-1 1,0 1-1,0 0 1,1 0-1,0-1 0,0 0 1,1 0-1,2 3-100,-4-4-3,1 0 0,0-1 0,1 0 0,-1 0 0,1 0-1,-1 0 1,1 0 0,0 0 0,0-1 0,0 0 0,0 0 0,1 0-1,-1-1 1,0 1 0,1-1 0,-1 0 0,1 0 0,0 0 0,-1-1-1,1 0 1,0 0 3,6-1-1156,0 0 0,0-1 0,0-1 0,-1 0 1,0 0-1,1-1 0,-1-1 0,6-3 1156,8-4-1152</inkml:trace>
  <inkml:trace contextRef="#ctx0" brushRef="#br0" timeOffset="767.799">506 53 12032,'-2'0'282,"1"1"0,-1-1 0,1 0 1,0 1-1,-1-1 0,1 1 0,0 0 1,-1-1-1,1 1 0,0 0 0,0 0 1,-1 0-1,1 0 0,0 0 0,0 0 1,0 0-1,0 0 0,1 0 0,-1 1 1,0-1-1,0 0 0,1 0 0,-1 1-282,-15 18 196,-24 20-228,22-23 86,17-16-54,1 0-1,-1 0 0,0 0 0,1 0 0,-1-1 0,0 1 1,1 0-1,-1 1 0,1-1 0,0 0 0,-1 0 0,1 0 1,0 0-1,0 0 0,-1 0 0,1 0 0,0 1 0,0-1 1,0 0-1,1 1 1,-1-2 0,0 0 1,0 0 0,0 1-1,1-1 1,-1 0 0,0 0-1,0 1 1,1-1 0,-1 0-1,0 0 1,1 1 0,-1-1-1,0 0 1,1 0 0,-1 0-1,0 0 1,1 0 0,-1 0-1,0 1 1,1-1 0,-1 0-1,0 0 1,1 0 0,-1 0-1,0 0 1,1 0 0,-1 0-1,1-1 1,-1 1 0,0 0-1,1 0 1,-1 0-1,9 0 52,0 1 0,-1 0 0,1 0-1,0 1 1,-1 0 0,1 1 0,1 1-52,-9-4 13,0 0 0,-1 0 0,1 0 0,-1 1 0,1-1 0,-1 0 1,1 0-1,-1 1 0,1-1 0,-1 0 0,1 1 0,-1-1 0,1 0 0,-1 1 1,0-1-1,1 1 0,-1-1 0,0 1 0,1-1 0,-1 1 0,0-1 0,0 1 0,1-1 1,-1 1-1,0-1 0,0 1 0,0-1 0,0 1 0,0 0 0,0-1 0,1 1 0,-2-1-12,1 2 21,0-1 0,-1 1 1,1-1-1,-1 1 1,0-1-1,1 0 1,-1 1-1,0-1 1,0 0-1,0 0 0,0 1 1,-1-1-23,-3 5-31,-1-1 0,0 1 0,0-2 0,-5 4 31,8-6-466,-15 8 431,12-10-2386,8-9-4129,4-1 4092,4-3 1146</inkml:trace>
  <inkml:trace contextRef="#ctx0" brushRef="#br0" timeOffset="1137.653">592 127 13184,'0'0'123,"-1"0"-1,1 0 1,0 0 0,-1 0 0,1 0 0,0 0 0,-1 0 0,1 0 0,0 0 0,-1 0 0,1 0 0,0 0 0,-1 1-1,1-1 1,0 0 0,-1 0 0,1 0 0,0 0 0,0 1 0,-1-1 0,1 0 0,0 0 0,0 1 0,-1-1 0,1 0-1,0 0 1,0 1 0,0-1 0,0 0 0,-1 1 0,1-1 0,0 0 0,0 1 0,0-1 0,0 0 0,0 1 0,0-1-1,0 0 1,0 1 0,0-1 0,0 0 0,0 1 0,0-1 0,0 0 0,0 1 0,0-1 0,0 0 0,0 1 0,0-1-1,1 0 1,-1 1-123,11 22 517,-3-7-305,-7 3-23,0 0-1,-1 0 1,-1 0-189,0-3-3041,-2-56-3540,2 21 5824</inkml:trace>
  <inkml:trace contextRef="#ctx0" brushRef="#br0" timeOffset="1138.653">588 43 7040,'0'-4'2624,"4"11"-2048,0-3-128,-1-1-256,1 7-1408,3-3-512,2 0 864,-2 3 416</inkml:trace>
  <inkml:trace contextRef="#ctx0" brushRef="#br0" timeOffset="1570.648">805 80 12544,'-5'2'4949,"5"5"-3483,0-6-1220,-14 6-502,-6 5 180,14-10 5,0 1 0,1 1 1,-1-1-1,1 1 0,0 0 1,0 1-1,-4 4 71,5-2 267,4-7-265,0 0 1,0 0 0,-1 1-1,1-1 1,0 0-1,0 1 1,0-1 0,0 0-1,0 1 1,0-1-1,1 0 1,-1 1 0,0-1-1,0 0 1,0 1-1,0-1 1,0 0 0,0 1-1,0-1 1,1 0 0,-1 0-1,0 1 1,0-1-1,0 0 1,1 0 0,-1 1-1,0-1 1,0 0-1,1 0 1,-1 0 0,0 1-1,1-1 1,-1 0-1,0 0 1,0 0 0,1 0-1,-1 0 1,0 0-1,1 0 1,-1 1 0,0-1-1,1 0 1,-1 0-1,0 0 1,1-1-3,54 12-672,-43-8 1007,-8-2-243,-1 0 0,1 0 0,0 1 0,-1-1 1,4 2-93,-6-2 23,0-1 1,0 1 0,0 0 0,-1-1 0,1 1 0,0 0 0,0 0-1,-1 0 1,1-1 0,-1 1 0,1 0 0,-1 0 0,1 0-1,-1 0 1,1 0 0,-1 0 0,0 0 0,0 0 0,1 0 0,-1 0-1,0 0 1,0 0 0,0 1-24,-1 6 165,0 0 1,-1 0-1,0 0 0,-1 0 1,1 0-1,-1 0 0,-1-1 1,0 0-1,0 1 0,0-1 1,-1-1-1,0 1 0,0-1 1,-6 6-166,11-12-72,-1 1 0,1 0 1,-1-1-1,0 1 0,1-1 1,-1 1-1,0-1 1,1 0-1,-1 1 0,0-1 1,0 1-1,1-1 0,-1 0 1,0 0-1,0 1 0,0-1 1,1 0-1,-1 0 0,0 0 1,0 0-1,0 0 1,0 0-1,1 0 0,-1 0 1,0-1-1,0 1 0,0 0 1,1 0-1,-1-1 0,0 1 1,0 0-1,1-1 0,-1 1 1,0-1-1,1 1 1,-1-1-1,0 1 0,1-1 1,-1 1-1,1-1 0,-1 0 1,1 1-1,-1-1 0,1 0 1,-1 0-1,1 1 0,0-1 1,-1 0-1,1 0 1,0 1-1,0-1 0,0 0 1,0 0-1,-1 0 0,1 0 1,0 1-1,0-1 0,1 0 1,-1 0-1,0 0 72,3-16-587</inkml:trace>
  <inkml:trace contextRef="#ctx0" brushRef="#br0" timeOffset="2048.822">847 111 13312,'0'11'4927,"16"-8"-3839,-1-6-384,-4 3-384,5 0-256,-1 0 32,0-4-32,-1-3 32,1 4-64,1 0-288,-1-4-96,-8 3-1152,1 1-512,-5 1 1025,1-3 479</inkml:trace>
  <inkml:trace contextRef="#ctx0" brushRef="#br0" timeOffset="2049.822">987 1 11520,'-5'3'1191,"-9"9"1995,13-11-3091,1-1 0,-1 1-1,1-1 1,0 1-1,-1-1 1,1 1-1,0-1 1,-1 1-1,1 0 1,0-1-1,0 1 1,0-1-1,-1 1 1,1 0-1,0-1 1,0 1 0,0 0-1,0-1 1,0 1-1,0 0 1,1-1-1,-1 1 1,0 0-1,0-1 1,0 1-95,2 6 227,0-1 1,-1 1-1,0-1 1,-1 1-1,0-1 1,0 1-1,0-1 1,-1 1-1,1-1 1,-2 1-1,0 2-227,-2 23 570,2-12-273,-2 60 857,4-69-1051,1 1 1,0-1-1,1 1 0,0-1 1,2 8-104,-4-17-118,1-1 1,-1 0 0,0 1 0,1-1-1,-1 0 1,1 0 0,0 1 0,-1-1 0,1 0-1,0 0 1,0 0 0,0 0 0,0 0-1,0 0 1,0 0 0,0 0 0,0 0-1,0 0 1,0-1 0,0 1 0,0 0 0,1-1-1,-1 1 1,0-1 0,0 0 0,1 1-1,-1-1 1,0 0 0,1 0 0,-1 1-1,0-1 1,1 0 117,2-1-969,0 0-1,-1 1 1,0-1-1,1-1 0,-1 1 1,0 0-1,1-1 1,-1 0-1,0 1 1,0-1-1,0-1 0,0 1 970,12-11-2922</inkml:trace>
  <inkml:trace contextRef="#ctx0" brushRef="#br0" timeOffset="2506.584">1136 221 11136,'-1'2'275,"-1"1"-1,0-1 1,1 1 0,0-1 0,0 1 0,0 0 0,0-1 0,0 1 0,0 0-1,1 0 1,-1 0 0,1-1 0,0 1 0,0 0 0,0 0 0,0 0 0,0 0 0,1-1-1,-1 1 1,1 0 0,0 0 0,0 0 0,0-1 0,0 2-275,2 5 725,-2-5-408,1 0 0,-1 0 0,1 1 1,0-1-1,0 0 0,0-1 0,1 2-317,-3-5 15,1 1 0,0 0 0,-1-1 0,1 1-1,0 0 1,-1-1 0,1 1 0,0-1 0,0 1-1,0-1 1,0 0 0,-1 1 0,1-1 0,0 0-1,0 1 1,0-1 0,0 0 0,0 0 0,0 0-1,0 0 1,0 0 0,-1 0 0,1 0 0,0 0-1,0 0 1,0-1 0,0 1 0,0 0 0,0-1-1,0 1 1,-1 0 0,1-1 0,0 1 0,0-1-1,0 1 1,-1-1 0,1 0-15,3-1-38,-1-1-1,1-1 1,-1 1-1,0-1 1,0 1-1,0-1 1,0 0 0,-1 0-1,2-3 39,1-2-532,-1-1 1,0 1-1,3-11 532,-6 16-257,0 0 0,0 0 1,0 0-1,-1 0 0,0-1 1,0 1-1,0 0 1,0 0-1,-1 0 0,0 0 1,1-1-1,-1 1 0,-1 0 1,1 0-1,-1 0 0,0 0 257,1 2 58,0-1-1,-1 1 0,1 0 1,-1 0-1,1 1 0,-1-1 1,0 0-1,0 0 0,0 1 1,0-1-1,0 1 0,0 0 1,0-1-1,0 1 0,0 0 1,-1 0-1,1 1 0,0-1 1,-1 0-1,1 1 0,-1-1 1,1 1-1,-1 0 0,1 0 0,-1 0 1,1 0-1,-1 0 0,0 1-57,0-1 141,0 1 0,0-1 0,0 1 0,0-1 0,0 1 0,0 0-1,0 0 1,0 1 0,1-1 0,-1 1 0,0-1 0,1 1-1,-1 0 1,1 0 0,0 0 0,0 0 0,-1 0 0,1 0-1,1 1 1,-1-1 0,0 1 0,1-1 0,-1 1 0,1 0-1,0 0 1,-1-1 0,1 2-141,1-4-91,0 1-1,0-1 1,0 1-1,-1-1 1,1 1-1,0-1 1,0 1 0,0-1-1,0 1 1,0-1-1,0 0 1,0 1-1,0-1 1,0 1 0,0-1-1,1 1 1,-1-1-1,0 1 1,0-1-1,0 1 1,0-1 0,1 0-1,-1 1 1,0-1-1,0 1 1,1-1-1,-1 0 1,0 1-1,1-1 1,-1 0 0,1 1-1,-1-1 1,0 0-1,1 0 1,-1 1-1,1-1 1,-1 0 0,0 0-1,1 0 1,0 1 91,0-1-345,0 0 0,1 0 1,-1 0-1,0 0 0,1 0 1,-1 0-1,0 0 0,0-1 0,1 1 1,-1 0-1,0-1 0,0 1 1,1-1 344,9-6-896</inkml:trace>
  <inkml:trace contextRef="#ctx0" brushRef="#br0" timeOffset="3047.77">1259 147 13056,'0'0'87,"0"0"0,0-1 1,0 1-1,0 0 1,0 0-1,0 0 0,0 0 1,0 0-1,0 0 1,0 0-1,0 0 0,0 1 1,-1-1-1,1 0 0,0 0 1,0 0-1,0 0 1,0 0-1,0 0 0,0 0 1,0 0-1,0 0 1,0 0-1,0 0 0,0 0 1,0 0-1,0 0 1,0 0-1,0 0 0,0 0 1,-1 0-1,1 0 1,0 0-1,0 0 0,0 1 1,0-1-1,0 0 1,0 0-1,0 0 0,0 0 1,0 0-1,0 0 0,0 0 1,0 0-1,0 0 1,0 0-1,0 0 0,0 0 1,0 1-1,0-1 1,0 0-1,0 0 0,0 0 1,0 0-1,1 0 1,-1 0-88,4 6 1654,8 5-1473,-11-10 204,3 3-249,0 0-1,-1 1 0,1-1 1,-1 0-1,0 1 1,0 0-1,-1 0 1,1 0-1,0 2-135,3 10 697,-1 0 1,0 6-698,7 20 975,-9-32-805,0 0-1,-1 0 0,0 5-169,1 4 186,-1-106-1557,-2 78 1351,1-1 1,0 1-1,0-1 1,1 1-1,0 0 1,1 0-1,-1 0 1,4-6 19,11-17-3241,-16 30 2366,0 0 0,0 1 1,-1-1-1,1 0 1,0 0-1,0 0 0,0 1 1,0-1-1,0 0 0,0 1 1,2-1 874,-2 0-3376</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2:41.436"/>
    </inkml:context>
    <inkml:brush xml:id="br0">
      <inkml:brushProperty name="width" value="0.05" units="cm"/>
      <inkml:brushProperty name="height" value="0.05" units="cm"/>
    </inkml:brush>
  </inkml:definitions>
  <inkml:trace contextRef="#ctx0" brushRef="#br0">252 135 6784,'0'0'60,"0"0"0,0 0 0,0 0-1,0 0 1,0 0 0,0-1 0,0 1 0,0 0 0,0 0 0,0 0 0,0 0 0,0 0 0,0 0 0,0 0 0,0 0 0,0 0-1,0 0 1,0 0 0,0 0 0,0 0 0,0 0 0,0 0 0,0 0 0,0 0 0,0 0 0,0 0 0,0 0 0,0 0 0,0 0-1,0 0 1,0 0 0,0-1 0,0 1 0,0 0 0,0 0 0,0 0 0,0 0 0,0 0 0,0 0 0,0 0 0,0 0 0,0 0-1,0 0 1,0 0 0,0 0 0,0 0 0,0 0 0,0 0 0,0 0 0,0 0 0,0 0 0,0 0 0,0 0 0,0 0 0,0 0-1,-1 0 1,1 0 0,0 0 0,0 0 0,0 0-60,6-4 1940,11-1 455,-15 5-2179,1 0 0,-1 0 1,0 0-1,0-1 0,1 1 0,-1 0 0,0-1 0,1 0 0,-1 1 0,0-1 0,0 0 1,0 0-1,0 0 0,0 0 0,0-1 0,0 1 0,0 0 0,-1-1 0,1 0 0,0 1 1,-1-1-1,1 0 0,0-1-216,8-11 123,4-4 295,-14 18-413,0 0 0,0 0 0,0 0-1,0 0 1,0 0 0,0 1-1,0-1 1,0 0 0,0 0 0,0 0-1,0 0 1,0 0 0,0 0-1,0 0 1,0 0 0,0 0 0,0 0-1,0 0 1,0 0 0,0 0-1,0 0 1,0 0 0,0 0 0,0 1-1,0-1 1,0 0 0,0 0-1,0 0 1,0 0 0,0 0 0,0 0-1,1 0 1,-1 0 0,0 0-1,0 0 1,0 0 0,0 0 0,0 0-1,0 0 1,0 0 0,0 0-1,0 0 1,0 0 0,0 0 0,0 0-1,0 0 1,0 0 0,0 0-1,0 0 1,0 0 0,1 0 0,-1 0-1,0 0 1,0 0 0,0 0-1,0 0 1,0 0 0,0 0 0,0 0-1,0 0 1,0 0 0,0 0-1,0 0-4,-4 15 346,-3 1 227,-1-1 1,0 0 0,-10 14-574,-1 1 599,19-29-585,-9 15 168,8-11-100,8-9-40,18-21-237,-1-1 0,9-13 195,-19 19-52,6-7 24,-38 67 140,-7 0 256,25-40-367,-1 0-1,1 0 1,0 0-1,0 0 1,0 1-1,0-1 1,0 0-1,0 0 0,0 0 1,-1 0-1,1 0 1,0 0-1,0 0 1,0 0-1,0 1 1,0-1-1,0 0 1,0 0-1,0 0 1,0 0-1,0 0 0,0 0 1,0 1-1,0-1 1,0 0-1,0 0 1,0 0-1,0 0 1,0 0-1,0 1 1,0-1-1,0 0 0,0 0 1,0 0-1,0 0 1,0 0-1,0 0 1,0 1-1,0-1 1,0 0-1,0 0 1,0 0-1,0 0 1,1 0-1,-1 0 0,0 0 1,0 1-1,0-1 1,0 0-1,0 0 1,0 0-1,1 0 0,1-1 8,0 0-7,-1 0-1,1 0 0,0-1 1,0 1-1,-1-1 0,1 1 1,-1-1-1,1-1 0,6-5-19,17-17-139,-19 18 76,0 1 0,1 0 0,-1 0-1,1 0 1,1 0 0,-1 1 0,1 1-1,5-4 83,-13 8-2,0 0-1,0 0 0,0 0 0,0 0 1,1 0-1,-1 0 0,0 0 0,0 0 1,0 0-1,0 0 0,0 0 0,0 0 0,0 0 1,1 0-1,-1 0 0,0 0 0,0 0 1,0 0-1,0 0 0,0 0 0,0 0 1,0 0-1,0 1 0,1-1 0,-1 0 1,0 0-1,0 0 0,0 0 0,0 0 1,0 0-1,0 0 0,0 0 0,0 0 1,0 0-1,0 0 0,0 1 0,0-1 1,1 0-1,-1 0 0,0 0 0,0 0 1,0 0-1,0 0 0,0 0 0,0 1 3,0 7-31,-4 7 80,-5 5 659,-9 19-708,9-23 246,9-15-244,0-1 1,0 0-1,0 0 0,-1 0 0,1 0 0,0 0 0,0 0 0,0 0 0,0 0 0,0 0 1,0 1-1,0-1 0,0 0 0,0 0 0,-1 0 0,1 0 0,0 0 0,0 0 1,0 1-1,0-1 0,0 0 0,0 0 0,0 0 0,0 0 0,0 0 0,0 1 0,0-1 1,0 0-1,0 0 0,0 0 0,0 0 0,0 1 0,0-1 0,0 0 0,0 0 1,0 0-1,0 0 0,1 0 0,-1 0 0,0 1 0,0-1 0,0 0 0,0 0 0,0 0 1,0 0-1,0 0 0,0 0-2,4-2-2,-4 2 11,38-35-193,-19 16-240,18-13 424,-26 25-85,-11 7 84,0 0 1,0 0-1,0 0 1,0 0-1,1 0 1,-1 0-1,0 0 1,0 0-1,0 0 1,0-1-1,0 1 1,0 0-1,0 0 1,0 0 0,0 0-1,1 0 1,-1 0-1,0 0 1,0 0-1,0 0 1,0 0-1,0 0 1,0 0-1,0 0 1,0 0-1,0 0 1,1 0-1,-1 1 1,0-1-1,0 0 1,0 0 0,0 0-1,0 0 1,0 0-1,0 0 1,0 0-1,0 0 1,0 0-1,1 0 1,-1 0-1,0 0 1,0 0-1,0 0 1,0 1-1,0-1 1,0 0-1,0 0 1,0 0 0,0 7 42,-4 6 104,-2-1 34,0 1 0,0-2 0,-1 1 0,-1 0-180,2-3 16,0-1 0,1 2 0,0-1 0,0 0 0,1 1 0,1 0 0,-1 1-16,4-11-4,0 0 0,0 0 1,0 1-1,0-1 0,0 0 0,0 0 1,0 0-1,0 1 0,0-1 0,0 0 0,0 0 1,0 1-1,0-1 0,0 0 0,0 0 1,0 0-1,0 1 0,0-1 0,0 0 1,0 0-1,0 0 0,0 0 0,0 1 1,0-1-1,1 0 0,-1 0 0,0 0 0,0 0 1,0 1-1,0-1 0,1 0 0,-1 0 1,0 0-1,0 0 0,0 0 0,1 0 4,8 0-33,10-10 79,-2-4-165,0-1 0,2-3 119,-7 6-77,0 0-1,1 1 0,0 1 0,6-4 78,-18 14 69,-8 14 593,5-11-567,-1 3-45,1-1 1,-1 1-1,1 0 1,0 0-1,0 0 0,0 0 1,1 2-51,1-4-22,0-4 24,0 0 1,0 1-1,0-1 0,0 0 0,1 0 0,-1 0 0,0 0 0,0 0 1,0 0-1,1 0 0,-1 0 0,0 0 0,0 0 0,1 0 1,-1 0-1,0 0 0,0 0 0,0 0 0,1 0 0,-1 0 0,0 0 1,0 0-1,1 0 0,-1 0 0,0 0 0,0 0 0,0 0 0,1 0 1,-1-1-1,0 1 0,0 0 0,0 0 0,0 0 0,1 0 1,-1 0-1,0-1 0,0 1-2,9-6-10,23-19-148,-2-3 0,-1-1 158,4-2-154,15-11 154,-15 20 155,-43 43 149,6-11-219,-11 14 151,12-19-160,-1 0 0,1 1 1,0-1-1,0 1 0,0 0 1,0 3-77,3-9-1,0 0 0,0 0 0,0 1 0,0-1 0,0 0 1,0 1-1,0-1 0,0 0 0,0 1 0,0-1 0,0 0 1,0 1-1,0-1 0,0 0 0,0 0 0,0 1 0,0-1 1,0 0-1,1 1 0,-1-1 0,0 0 0,0 0 0,0 1 1,0-1-1,1 0 0,-1 0 0,0 0 0,0 1 0,1-1 0,-1 0 1,0 0-1,0 0 0,1 0 0,-1 1 0,0-1 0,1 0 1,-1 0-1,0 0 0,0 0 0,1 0 0,-1 0 0,0 0 1,1 0-1,-1 0 0,0 0 0,1 0 1,14-3-233,-3-3 50,0-2 1,0 0 0,-1 0 0,0-1-1,-1 0 1,8-8 182,-13 14 90,-9 11-21,-9 13 76,3-7 61,0 1 1,2 0-1,-5 7-206,13-22-3,1 0 0,-1 0 0,0 0 1,0 0-1,0 0 0,0 0 0,0 0 0,0 0 0,0 0 1,1 0-1,-1 0 0,0 0 0,0 0 0,0 0 0,0 0 1,0 0-1,0 0 0,0 1 0,0-1 0,1 0 1,-1 0-1,0 0 0,0 0 0,0 0 0,0 0 0,0 0 1,0 0-1,0 0 0,0 0 0,0 0 0,0 0 0,0 1 1,1-1-1,-1 0 0,0 0 0,0 0 0,0 0 0,0 0 1,0 0-1,0 0 0,0 0 0,0 1 0,0-1 0,0 0 1,0 0-1,0 0 0,0 0 0,0 0 0,0 0 3,8-6-85,21-22-257,-24 21 301,2 1 1,-1 0-1,1 0 1,-1 0-1,2 0 0,-1 1 1,0 1-1,3-2 41,-10 6 0,0 0-1,0 0 1,1 0-1,-1 0 1,0 0-1,0 0 1,0 0-1,1 0 1,-1 0-1,0 0 1,0 0-1,0 0 1,1 0-1,-1 0 1,0 1-1,0-1 1,0 0-1,0 0 1,1 0-1,-1 0 1,0 0-1,0 0 1,0 0-1,0 0 1,0 1-1,0-1 1,1 0-1,-1 0 1,0 0-1,0 0 1,0 1-1,0-1 1,0 0-1,0 0 1,0 0-1,0 0 1,0 1-1,0-1 1,0 0-1,0 0 1,0 0-1,0 1 1,0-1-1,0 0 1,0 0-1,0 0 1,0 0-1,0 1 1,0-1-1,0 0 1,0 0-1,0 0 1,0 0-1,0 1 1,0-1-1,0 0 1,-1 0 0,-1 13 63,1-13-50,-5 22 167,4-11-110,-1 0 0,-1 0 0,-4 7-70,-28 61 224,51-94-150,55-70-298,-68 83 210,0 0 0,0 0-1,1 0 1,-1 0 0,0 1-1,1-1 1,-1 1 0,1 0-1,2-1 15,3-2-84,-7 14 84,-3-2 70,-1-1-1,0 1 1,0 0 0,-1-1-1,-2 5-69,-10 23 249,12-23-160,3-8-61,-1 0 0,1 0 0,0 1-1,0-1 1,0 0 0,1 3-28,11-13-160,63-51-224,-74 57 939,2-2-412,0-3-10051,-2-5 8751</inkml:trace>
  <inkml:trace contextRef="#ctx0" brushRef="#br0" timeOffset="1630.219">96 299 3328,'-2'0'759,"2"0"-603,0 0-1,0 0 1,-1 0 0,1 0 0,0 0 0,0 0 0,0 0 0,0 0 0,0 0-1,0 0 1,0 0 0,0 0 0,0 0 0,0 0 0,0 0 0,0 0 0,0 0-1,0 0 1,-1 0 0,1 0 0,0 0 0,0 0 0,0 0 0,0 0 0,0 0-1,0 0 1,0 0 0,0 0 0,0 0 0,0 0 0,0 0 0,0 0 0,0 0-1,0 0 1,0 0 0,0 0 0,0-1 0,0 1 0,-1 0 0,1 0-1,0 0 1,0 0 0,0 0 0,0 0 0,0 0 0,0 0 0,0 0 0,0 0-1,0 0 1,0 0 0,0 0 0,0 0 0,0-1 0,0 1 0,0 0 0,0 0-1,0 0 1,0 0 0,0 0 0,1 0 0,-1 0 0,0 0 0,0 0 0,0 0-156,0-4-175,0 3 959,-8 12 656,7-9-1423,-14 20 359,1 1 0,1 0 0,1 1 1,1 1-1,-1 6-376,11-27 178,-1 1 0,1-1 0,1 1 0,-1 0 0,1-1 0,0 1 0,0 3-178,0-7-10,0 0 0,0 0 0,0 0 1,0 0-1,1 0 0,-1 0 1,0 0-1,1 0 0,-1 0 0,0 0 1,1 0-1,-1 0 0,1-1 1,-1 1-1,1 0 0,0 0 1,-1 0-1,1-1 0,0 1 0,0 0 1,0-1-1,-1 1 0,1-1 1,0 1-1,0-1 0,0 1 0,0-1 1,0 0-1,0 0 0,0 1 1,0-1-1,0 0 0,0 0 0,0 0 1,0 0-1,0 0 10,10 0-879,0-1 0,0 0 0,-1-1 0,1 0 0,0 0 0,2-2 879,6-3-384</inkml:trace>
  <inkml:trace contextRef="#ctx0" brushRef="#br0" timeOffset="2059.027">229 370 8064,'-9'15'2758,"5"-10"-1965,0 1 0,1-1-1,0 1 1,-1 4-793,3-9 202,1 1 0,-1 0 0,1 0 0,-1 0 0,1 0 0,0 0 0,0 0 1,0 0-1,0 0 0,0 0 0,0 0 0,1 0 0,-1 0 0,1 0 0,-1 0 0,2 1-202,-1 0 190,0 0 0,1 0-1,-1 0 1,1-1 0,0 1 0,-1 0-1,1-1 1,0 0 0,1 2-190,-1-3 52,-1 0 1,1 0-1,-1-1 0,1 1 1,-1 0-1,1 0 1,-1-1-1,1 1 0,0-1 1,-1 1-1,1-1 0,0 0 1,0 0-1,-1 1 1,1-1-1,0 0 0,-1-1 1,2 1-53,1-1-23,0 0 1,-1 0-1,1 0 1,0-1-1,-1 1 1,0-1 0,1 0-1,-1 0 1,0 0-1,0 0 1,0-1-1,0 1 1,2-3 22,-2 1-162,0 1 1,0 0-1,0-1 1,0 0-1,-1 0 0,1 0 1,-1 0-1,0 0 1,0 0-1,-1-1 0,1-1 162,-2 5-25,1 0 0,-1 0 0,0 0 0,0 0 0,0 0 0,0 0 0,0-1-1,0 1 1,0 0 0,-1 0 0,1 0 0,0 0 0,0 0 0,-1 0 0,1 0-1,-1 0 1,1 0 0,-1 1 0,1-1 0,-1 0 0,0 0 0,1 0 25,-2 0-11,1 0 0,-1-1-1,1 1 1,-1 0 0,0 0 0,1 0 0,-1 1 0,0-1 0,0 0 0,0 1 0,1-1 0,-2 1 11,0-1 4,0 0 0,-1 1 0,1-1 0,-1 1 0,1 0 0,-1 0-1,1 1 1,-1-1 0,1 1 0,-1-1 0,1 1 0,0 0 0,-3 1-4,6-2-41,0 0 0,0 0 0,-1 1 1,1-1-1,0 0 0,0 0 0,0 0 1,0 0-1,-1 0 0,1 0 0,0 0 0,0 0 1,0 0-1,0 0 0,-1 0 0,1 1 0,0-1 1,0 0-1,0 0 0,0 0 0,0 0 1,0 0-1,-1 1 0,1-1 0,0 0 0,0 0 1,0 0-1,0 0 0,0 1 0,0-1 1,0 0-1,0 0 0,0 0 0,0 1 0,0-1 1,0 0-1,0 0 0,0 0 0,0 1 0,0-1 1,0 0-1,0 0 0,0 0 0,0 0 1,0 1-1,0-1 0,0 0 0,1 0 0,-1 0 1,0 0-1,0 1 0,0-1 0,0 0 0,0 0 1,0 0 40,11 3-2301,0-3 1704</inkml:trace>
  <inkml:trace contextRef="#ctx0" brushRef="#br0" timeOffset="2675.404">420 406 7680,'-1'0'87,"1"0"0,0 0 0,0 0 0,0 0 0,-1 0 1,1 0-1,0 0 0,0 0 0,-1 0 0,1 0 0,0 0 0,0 0 0,0 0 1,-1 0-1,1 0 0,0 0 0,0-1 0,0 1 0,0 0 0,-1 0 0,1 0 1,0 0-1,0 0 0,0-1 0,0 1 0,0 0 0,-1 0 0,1 0 1,0-1-1,0 1 0,0 0 0,0 0 0,0 0 0,0-1 0,0 1 0,0 0 1,0 0-88,1-11 1629,0 10-1609,-1 1 1,0-1 0,1 1 0,-1-1 0,0 0 0,0 1-1,0-1 1,0 0 0,1 1 0,-1-1 0,0 0 0,0 1 0,0-1-1,0 0 1,-1 1 0,1-1 0,0 0 0,0 1 0,0-1-1,0 0 1,-1 1 0,1-1 0,0 0 0,-1 1 0,1-1 0,0 1-1,-1-1 1,1 1 0,-1-1 0,1 1 0,-1-1 0,1 0-21,-2 2 9,1-1-1,0 0 1,0 0 0,0 1 0,0-1 0,0 1 0,0-1 0,0 1 0,0-1 0,0 1 0,0 0 0,0 0-1,0-1 1,1 1 0,-1 0 0,0 0 0,0 0 0,1 0 0,-1 0 0,0 0 0,1 0-9,-4 3 15,-6 8 19,1-1-1,0 1 1,1 0-1,-6 10-33,11-16 173,1-1 1,-1 1-1,1-1 0,0 1 1,0 0-1,0 0 0,1 0 0,0 0 1,0 0-1,0 0 0,1 1 1,0 3-174,0-9 46,0 0 1,0 0-1,0 0 1,0 0 0,1 0-1,-1 0 1,0 0-1,0 0 1,1 0 0,-1 0-1,0-1 1,1 1-1,-1 0 1,1 0 0,-1 0-1,1 0 1,-1-1-1,1 1 1,0 0 0,-1-1-1,1 1 1,0 0-1,-1-1 1,1 1 0,0-1-1,0 1 1,0-1-1,0 0 1,-1 1 0,1-1-1,0 0 1,0 1-1,0-1 1,0 0 0,0 0-1,0 0 1,0 0-1,0 0 1,0 0 0,0 0-1,0 0 1,-1 0 0,1-1-1,0 1 1,0 0-1,0-1-46,5-1 86,-1 0-1,1 0 0,-1-1 1,0 0-1,0 0 0,4-4-85,-1 1-363,-1 0-1,0-1 0,0 0 0,-1 0 0,3-4 364,26-41-6175,-32 39 4470,-3 13 1746,0 0 1,0-1-1,0 1 1,0 0 0,0 0-1,0-1 1,0 1-1,0 0 1,0 0 0,0-1-1,0 1 1,-1 0-1,1 0 1,0 0 0,0-1-1,0 1 1,0 0-1,-1 0 1,1 0 0,0-1-1,0 1 1,-1 0 0,1 0-1,0 0 1,0 0-1,-1 0-41,1 0 149,-1 0 0,1 0 0,-1 0 0,0 0 0,1 0 0,-1 0 0,1 0 0,-1 0 0,1 1 0,-1-1 1,1 0-1,-1 0 0,1 1 0,-1-1 0,1 0 0,-1 1 0,1-1 0,-1 1 0,1-1 0,0 0 0,-1 1 0,1-1 0,0 1 0,-1-1 0,1 1 0,0-1 0,0 1 0,0-1 0,-1 1 0,1-1 0,0 1 0,0 0 0,0-1 0,0 1 0,0-1-149,-4 46 2208,-4 28-1540,6-46-548,-1-1-1,-1 0 1,-1 1-1,-8 19-119,13-45-7,-1 0 0,0 0-1,0 0 1,0 0-1,0 0 1,0 0-1,0 0 1,0-1 0,-1 1-1,1 0 1,-1-1-1,0 1 1,1-1-1,-1 1 1,0-1 0,0 0-1,1 0 1,-3 1 7,2-1-64,0-1 0,1 0 0,-1 1 1,0-1-1,0 0 0,1 0 0,-1 0 1,0 0-1,0 0 0,1 0 0,-1-1 1,0 1-1,0-1 0,1 1 0,-1-1 1,0 1-1,1-1 0,-1 0 0,1 0 1,-1 0-1,1 0 0,-1 0 0,1 0 64,-1-1-360,1 0-1,-1 1 0,1-1 0,0 0 0,-1 0 0,1 0 0,0 0 0,0 0 1,0 0-1,1 0 0,-1 0 0,0-1 0,1 1 0,-1 0 0,1 0 0,0-1 1,0 1-1,0 0 0,0 0 0,0-1 0,1 0 361,2-14-821</inkml:trace>
  <inkml:trace contextRef="#ctx0" brushRef="#br0" timeOffset="3119.546">624 371 8704,'-1'4'907,"-1"0"0,1 0 1,1 1-1,-1-1 0,0 1 1,1-1-1,0 2-907,-2 18 1563,-5 16-297,6-28-1227,-1 0-1,0 0 1,-1 0-1,0 0 1,-1-1 0,0 1-1,-3 4-38,6-15-597,6-23-5673,-3 11 5463,2-6 87</inkml:trace>
  <inkml:trace contextRef="#ctx0" brushRef="#br0" timeOffset="3540.141">654 348 8704,'0'0'2896,"15"0"-187,35-2-56,-26 1-2347,0 0-1,5 2-305,-27-1 22,-1 0 0,0 0 0,0 1 0,0-1 0,1 0 0,-1 0 0,0 0 0,0 1 0,0-1 1,0 1-1,1-1 0,-1 1 0,0-1 0,0 1 0,0 0 0,0-1 0,0 1 0,0 0 0,-1 0 0,2 0-22,-2 0 21,0 0 1,0-1-1,0 1 0,1 0 0,-1 0 0,0-1 0,0 1 1,0 0-1,0 0 0,0-1 0,0 1 0,-1 0 0,1 0 1,0-1-1,0 1 0,-1 0 0,1 0 0,0-1 0,0 1 1,-1 0-1,1-1 0,-1 1 0,1 0-21,-4 3 21,1 0-1,-1 0 1,0 0-1,0 0 1,0-1-1,0 1 1,-4 1-21,-9 6-226,0-2 0,-18 8 226,26-14-249,1 0-1,-1 0 1,1-1 0,-1 0-1,0 0 1,0-1-1,-6 0 250,4-3-583,11 2 573,0 0 0,0 0 1,0 0-1,0 0 0,0 0 1,-1-1-1,1 1 0,0 0 1,0 0-1,0 0 0,0 0 1,0 0-1,-1 0 0,1 0 1,0 0-1,0 0 0,0 0 1,0 0-1,0 0 0,0-1 1,-1 1-1,1 0 0,0 0 1,0 0-1,0 0 0,0 0 1,0 0-1,0-1 0,0 1 1,0 0-1,0 0 0,0 0 1,0 0-1,0 0 0,0-1 1,0 1-1,0 0 0,0 0 1,0 0-1,0 0 0,0 0 1,0-1-1,0 1 0,0 0 1,0 0-1,0 0 0,0 0 1,0-1-1,0 1 0,0 0 1,0 0-1,0 0 0,0 0 1,0 0-1,1 0 0,-1-1 1,0 1-1,0 0 1,0 0-1,0 0 0,0 0 10,1 0 6,0 0 0,0 0-1,0 0 1,0 0 0,0 0-1,0 0 1,0 0 0,0 0-1,-1 0 1,1 1 0,0-1-1,0 0 1,0 1 0,0-1-1,-1 1 1,1-1 0,0 1 0,0-1-1,0 1-5,15 11 623,-6-2-129,0 0 1,-2 1-1,1 0 1,-1 0-1,-1 1-494,25 32 925,-29-40-694,4 4-398,-1 0-1,2 0 1,-1-1-1,7 4 168,-13-9-168,1-1 0,-1 0 0,1 0 0,-1 0 0,1 0 0,0 0 1,-1 0-1,1-1 0,0 1 0,0-1 0,0 1 0,0-1 0,-1 1 0,1-1 0,0 0 0,0 0 0,0 0 0,0 0 0,0 0 0,0-1 0,0 1 1,0 0-1,-1-1 0,1 0 0,0 1 0,0-1 0,-1 0 0,1 0 168,11-10-72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3:20.281"/>
    </inkml:context>
    <inkml:brush xml:id="br0">
      <inkml:brushProperty name="width" value="0.05" units="cm"/>
      <inkml:brushProperty name="height" value="0.05" units="cm"/>
    </inkml:brush>
  </inkml:definitions>
  <inkml:trace contextRef="#ctx0" brushRef="#br0">8 0 9728,'11'7'3680,"-15"0"-2848,4 3-96,0-3-288,0 3-416,0 6 0,-3 4 32,-1 1 96,0 3-64,1-5-416,3 1-160,0-4-2464,0-2-992,0 0 1984</inkml:trace>
  <inkml:trace contextRef="#ctx0" brushRef="#br0" timeOffset="650.413">56 234 11264,'-3'-1'3834,"5"-3"-1909,10-12-1542,3-4-574,-2-1-537,0 0 1,2 0-1,0 1 0,11-10 728,-22 27 49,-1 0 1,1 0-1,0 0 1,0 1-1,0-1 1,0 1-50,4-3 476,-8 5-453,1 0 1,-1 0-1,0 0 0,1 0 1,-1 1-1,0-1 1,1 0-1,-1 0 0,0 0 1,0 0-1,1 0 1,-1 1-1,0-1 0,1 0 1,-1 0-1,0 0 1,0 1-1,1-1 0,-1 0 1,0 0-1,0 1 1,0-1-1,0 0 0,1 0 1,-1 1-1,0-1 1,0 0-1,0 1 0,0-1 1,0 0-1,0 1 1,0-1-1,0 0 1,0 1-1,0-1-23,4 13 317,-2 12 888,-1 1 1,-2 23-1206,-1-4 1850,3-45-1844,-1 0 1,0 0-1,1 0 0,-1 0 0,0 0 1,1 0-1,-1 0 0,0 0 0,1 0 1,-1 0-1,0-1 0,1 1 0,-1 0 1,0 0-1,1 0 0,-1-1 0,0 1 1,0 0-1,1 0 0,-1-1 1,0 1-1,0 0 0,1 0-6,4-8-430,0 1 0,0-1 0,0 0 1,-1 0-1,1-4 430,11-19-2000,30-39-2880,-13 25 5936,-23 37 711,-9 8-1678,-1 0 0,0 0 0,1 0 1,-1 0-1,0-1 0,1 1 0,-1 0 0,0 0 0,0 1 0,1-1 1,-1 0-1,0 0 0,1 0 0,-1 0 0,0 0 0,0 0 1,1 0-1,-1 0 0,0 0 0,1 1 0,-1-1 0,0 0 0,0 0 1,0 0-1,1 1 0,-1-1-89,1 1 97,0 1 1,0 0-1,0-1 0,-1 1 1,1 0-1,0 0 0,-1 0 1,0-1-1,1 1 0,-1 0 1,0 0-1,0 1-97,2 35 2557,-3 11-2557,1-10-34,2-23-2568,2-15-1606,3-8-1691,-1-2 2571</inkml:trace>
  <inkml:trace contextRef="#ctx0" brushRef="#br0" timeOffset="6480.346">502 237 3968,'-5'-5'1649,"2"7"3,3-1-1497,-1-1 1,1 0 0,-1 1-1,1-1 1,0 1 0,-1-1 0,1 0-1,-1 1 1,1-1 0,-1 0-1,1 0 1,-1 1 0,1-1-1,-1 0 1,1 0 0,-1 0 0,1 0-1,-1 1 1,1-1 0,-1 0-1,0 0-155,-8 0 1605,-1 0-1,1 1 0,-1 0 0,1 0 0,-3 2-1604,-8-3 2066,14-2-1352,13-2-523,14-5-50,-15 7-105,0-1-1,0 1 0,0 0 1,2 0-36,7-1 36,-6 2-18,0-1 0,0 0 0,0 0 0,0-1 0,0 0 0,7-5-18,-15 8 1,-1-1 1,0 1-1,1 0 1,-1-1-1,1 1 0,-1-1 1,0 1-1,0 0 1,1-1-1,-1 1 1,0-1-1,0 1 1,0-1-1,1 1 1,-1-1-1,0 0 0,0 1 1,0-1-1,0 1 1,0-1-1,0 1 1,0-1-1,0 1 1,0-1-1,0 1 1,0-1-1,-1 1 1,1-1-2,-7-18-148,4 11 31,1 2 36,1-1 0,0 0-1,0 0 1,0 0 0,1 0 0,0 0 0,1 0 0,-1 1 0,1-1 0,1 0 0,-1 0 0,1 1 0,1-1 0,-1 1 0,3-6 81,-3 10 16,-1 0-1,1 0 1,0 0 0,-1 0 0,1 0 0,0 0 0,0 1 0,0-1-1,0 1 1,0 0 0,1-1 0,-1 1 0,0 0 0,1 0 0,-1 0-1,0 1 1,1-1 0,-1 1 0,1-1 0,1 1-16,7-1 137,0 1 0,1 0 0,-1 0 0,2 2-137,-11-2 20,0 0 4,0 0 0,-1 0 1,1 0-1,0 1 0,0-1 0,0 0 0,-1 1 1,1 0-1,0-1 0,0 1 0,-1 0 1,1 0-1,-1 0 0,1 0 0,-1 0 0,1 0 1,-1 0-1,1 1 0,-1-1 0,0 0 0,0 1 1,0-1-1,0 1 0,0 0 0,0-1 0,0 1-24,0 2 47,0 0 0,0 0 0,-1 0 1,1 0-1,-1 0 0,0 0 0,0 0 0,-1 0 0,1 0 0,-1 0 0,-1 3-47,-2 13 30,-2-1 0,0 0 0,-2 3-30,7-21-69,4-2 63,-1 1 0,1 0 1,-1-1-1,1 0 0,-1 1 0,1-1 0,-1 0 0,1-1 6,0 1 1,-1 0-1,1 0 1,-1 0-1,1 0 1,0 0-1,0 1 1,-1-1-1,3 1 0,61 10-1141,-65-10 748,0 0-1,-1 0 1,1-1-1,0 1 1,-1 0 0,1 0-1,-1 0 1,1 0 0,0-1-1,-1 1 1,1 0-1,-1 0 1,1-1 0,-1 1-1,1-1 1,0 1-1,-1 0 1,0-1 0,1 1-1,-1-1 1,1 0 393,2-5-112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3:17.303"/>
    </inkml:context>
    <inkml:brush xml:id="br0">
      <inkml:brushProperty name="width" value="0.05" units="cm"/>
      <inkml:brushProperty name="height" value="0.05" units="cm"/>
    </inkml:brush>
  </inkml:definitions>
  <inkml:trace contextRef="#ctx0" brushRef="#br0">0 256 5888,'34'-40'5973,"-34"40"-5902,0 0 0,1 0-1,-1 0 1,0 0 0,0 0 0,0 0 0,1-1 0,-1 1 0,0 0-1,0 0 1,0 0 0,0 0 0,1-1 0,-1 1 0,0 0-1,0 0 1,0 0 0,0-1 0,0 1 0,0 0 0,0 0 0,0-1-1,0 1 1,0 0 0,1 0 0,-1 0 0,0-1 0,0 1-1,0 0 1,0 0 0,-1-1 0,1 1 0,0 0 0,0 0-1,0-1 1,0 1 0,0 0 0,0 0 0,0 0 0,0-1 0,0 1-1,-1 0 1,1 0 0,0 0 0,0-1-71,0 2 52,-1-1 0,1 0 0,-1 0 0,1 1 0,0-1 0,-1 0 0,1 1 0,0-1 0,0 0 0,-1 1 0,1-1 0,0 0 0,0 1 0,-1-1 0,1 0 1,0 1-1,0-1 0,0 1 0,0-1 0,0 0 0,-1 1 0,1-1 0,0 1 0,0-1 0,0 1 0,0-1 0,0 0 0,0 1 0,1-1 0,-1 1 0,0-1 0,0 1-52,-4 125 2565,5-129-2558,-1 0-1,1 1 1,1-1-1,-1 1 1,0-1 0,1 1-1,-1 0 1,1-1-1,1 0-6,2-5-80,23-37-2762,7-19 2842,-30 56-164,-4 7 166,0 0-1,0-1 0,-1 1 1,1-1-1,0 0 1,0 1-1,-1-1 0,1 1 1,-1-1-1,1-1-1,-1 2 363,-1 2-256,0 0 0,1 1 1,-1-1-1,1 0 0,-1 0 0,1 1 1,0-1-1,-1 0 0,1 0 1,0 1-1,0-1 0,0 1-107,0 1 249,-3 17 582,2 0 1,0 0-1,2 8-831,-1 1 930,0-26-844,0-1 0,1 1 0,-1 0 0,0-1 0,1 1 0,0 0 0,0 1-86,-1-4 12,0 1 0,1-1 0,-1 0 0,0 1 0,0-1 1,1 1-1,-1-1 0,0 0 0,0 1 0,1-1 1,-1 0-1,0 1 0,1-1 0,-1 0 0,0 1 0,1-1 1,-1 0-1,1 0 0,-1 1 0,1-1 0,-1 0 0,0 0 1,1 0-1,-1 0 0,1 0 0,-1 0 0,1 0 0,-1 0 1,1 1-1,-1-2 0,1 1 0,-1 0 0,0 0 1,1 0-1,-1 0 0,1 0 0,-1 0 0,1 0 0,-1-1 1,1 1-1,-1 0 0,0 0 0,1-1 0,-1 1 0,0 0 1,1 0-1,-1-1 0,0 1 0,1 0 0,-1-1-12,11-9-263,0 0 0,-1-1 0,-1-1 0,0 1-1,0-1 1,1-5 263,11-14-3615,2 2-3686,-12 16 4373,-3 2 1440</inkml:trace>
  <inkml:trace contextRef="#ctx0" brushRef="#br0" timeOffset="355.629">332 198 6912,'0'5'2624,"4"7"-2048,-4 0 832,0-2 224,0 4-352,0 0-96,0 2-480,0 1-129,0 0-319,0-5-160,0 2 0,0-4-288,0-3-96,0-7-1119,0-7-513,0-5 992,0-9 448</inkml:trace>
  <inkml:trace contextRef="#ctx0" brushRef="#br0" timeOffset="727.126">302 100 11008,'-11'-7'4128,"15"14"-3200,0-7-481,-4 0-383,0 0-128,0 0 192,7 5-1695,2 2-737,-2 0 1152,0-4 544,1 8 480</inkml:trace>
  <inkml:trace contextRef="#ctx0" brushRef="#br0" timeOffset="728.126">428 162 9344,'-5'4'3520,"5"-4"-2752,7 0-128,-2 3-288,3-3-96,3 0 96,0 0-64,0 0 0,5-3-160,-1-1-288,-1 1-64,-2 3-608,0-6-256,-10 3-2240,3-1-960,-5 4 2208</inkml:trace>
  <inkml:trace contextRef="#ctx0" brushRef="#br0" timeOffset="1164.937">510 83 10880,'0'0'147,"-1"-1"0,1 1 0,0 0 1,-1-1-1,1 1 0,0 0 0,-1 0 1,1-1-1,0 1 0,-1 0 0,1 0 0,0 0 1,-1 0-1,1-1 0,-1 1 0,1 0 1,-1 0-1,1 0 0,0 0 0,-1 0 1,1 0-1,-1 0 0,1 0 0,-1 0 0,1 0 1,0 0-1,-1 1 0,1-1 0,-1 0 1,1 0-1,0 0 0,-1 0 0,1 1 1,0-1-1,-1 0 0,1 1-147,-3 15 436,1 3-109,-7 10 640,2 1-1,0 13-966,5-29 291,0 1 0,2-1 0,0 0 1,1 1-1,0-1 0,1 4-291,-1-15-23,-1-1 0,1 1 0,0-1 0,-1 1-1,1-1 1,0 0 0,1 1 0,-1-1-1,0 0 1,1 0 0,-1 0 0,1 1 23,-1-3-80,-1 1 0,1-1 1,0 1-1,0-1 0,-1 1 1,1-1-1,0 0 0,0 0 1,-1 1-1,1-1 0,0 0 0,0 0 1,0 0-1,-1 0 0,1 0 1,0 0-1,0 0 0,0 0 1,-1 0-1,1 0 0,0 0 1,0 0-1,0-1 0,-1 1 1,1 0-1,0 0 0,0-1 0,-1 1 1,1-1-1,0 1 0,-1-1 1,1 1-1,-1-1 0,1 1 1,0-1-1,-1 0 0,1 1 1,-1-1-1,1 0 80,28-34-3781,-14 14 3029</inkml:trace>
  <inkml:trace contextRef="#ctx0" brushRef="#br0" timeOffset="1541.75">635 1 10112,'1'-1'2599,"0"3"-903,3 10-225,1 19-672,-5-11-358,-2-1 0,0 1 0,-2 0 0,0-1 0,-1 0-441,-7 21 1304,-15 33-1304,26-70-72,-1 1 1,1-1-1,0 1 0,0-1 1,1 1-1,-1-1 0,1 1 0,-1 0 1,1 0 71,12-14-1360,2-6 327,-1-1 0,1-4 1033,-5 8-617,1 0 0,0 0 0,0 1 1,11-8 616,-21 19 76,0 1 1,1-1 0,-1 1 0,0 0-1,1-1 1,-1 1 0,1 0 0,-1-1-1,0 1 1,1 0 0,-1-1 0,1 1-1,-1 0 1,1 0 0,-1 0 0,1 0-1,0-1 1,-1 1 0,1 0 0,-1 0-1,1 0 1,-1 0 0,1 0 0,-1 0-1,1 0 1,0 1-77,-1-1 52,1 0 0,-1 1-1,0 0 1,1-1 0,-1 1 0,0-1 0,0 1-1,1-1 1,-1 1 0,0 0 0,0-1 0,0 1-1,0-1 1,0 1 0,0 0 0,0-1 0,0 1-1,0-1 1,0 1-52,-6 38 426,4-32-354,0 5-440,1 0 0,0 0 0,1 5 368,5-21-1365,1-4 1077</inkml:trace>
  <inkml:trace contextRef="#ctx0" brushRef="#br0" timeOffset="2036.835">806 194 8064,'-3'6'678,"1"0"-1,1 0 1,-1 0 0,1 1 0,0-1 0,0 0 0,1 1-678,0-5 279,0 0-1,0 1 1,0-1 0,0 0 0,0 0 0,0 0 0,1 1 0,-1-1-1,1 0 1,0 0 0,0 0 0,-1 0 0,1 0 0,1 0-1,-1 0 1,0 0 0,0 0 0,1-1 0,-1 1 0,1 0 0,-1-1-1,2 1-278,-2-1 31,0 0 0,0-1 0,0 0 0,0 1 0,0-1 0,0 1 0,1-1 0,-1 0-1,0 0 1,0 0 0,0 0 0,0 0 0,1 0 0,-1 0 0,0 0 0,0 0 0,0-1 0,0 1-1,0 0 1,0-1 0,1 1 0,-1-1 0,0 1 0,0-1 0,0 0 0,0 1 0,-1-1-1,1 0 1,1 0-31,3-4-91,0 0 0,-1 0 0,1 0-1,2-5 92,-1 2-344,-3 4 125,0-1 1,0 1-1,0-1 1,0 0-1,-1 0 0,0 0 1,0 0-1,0 0 0,0-3 219,-2 7-33,0-1-1,1 1 1,-1-1-1,0 1 0,0-1 1,0 1-1,0-1 0,0 1 1,0-1-1,-1 1 0,1 0 1,0-1-1,-1 1 1,1-1-1,-1 1 0,0-1 1,1 1-1,-1 0 0,0-1 1,0 1-1,0 0 0,0 0 1,0 0-1,0 0 1,0 0-1,0 0 0,0 0 1,0 0-1,-1 0 0,1 0 1,0 1-1,-1-1 0,1 0 1,0 1-1,-1-1 1,0 1 33,-5-2 281,0 0 1,0 1 0,0 0 0,0 0 0,-5 0-282,10 1 53,0 0 0,0 0 1,0 1-1,0-1 1,0 0-1,0 1 1,0-1-1,0 1 1,0 0-1,-1 0-53,3 0-33,-1-1 0,0 1 0,1-1 0,-1 1 0,0-1 0,1 1 0,-1-1 0,1 1 0,-1 0 0,1 0 0,-1-1 0,1 1 0,0 0 0,-1-1 0,1 1 0,0 0 0,-1 0 0,1 0 0,0 0 0,0-1 0,0 1 0,0 0 0,0 0 0,0 0 33,3 3-4916,5-3 2984,-7-1 1703,9 0-773</inkml:trace>
  <inkml:trace contextRef="#ctx0" brushRef="#br0" timeOffset="2471.522">971 163 10624,'-2'1'316,"1"0"0,-1 0 0,1 0 0,0 0 0,-1 0 1,1 0-1,0 0 0,0 0 0,0 1 0,0-1 0,0 0 0,0 1 1,0-1-1,0 1 0,0-1 0,0 1-316,-7 27 1090,5-16-460,2-7-221,-3 9 737,1 1-1,-1 8-1145,3-20 125,1-1-1,0 1 1,0 0-1,0-1 0,0 1 1,1-1-1,-1 1 1,1-1-1,0 1 1,0-1-1,0 1 1,1-1-1,-1 0 1,1 1-125,-2-3 5,1-1 1,-1 1-1,1 0 0,-1-1 1,1 1-1,-1-1 1,1 1-1,-1-1 1,1 1-1,0-1 1,-1 1-1,1-1 1,-1 1-1,1-1 0,0 0 1,0 1-1,-1-1 1,1 0-1,0 0 1,0 0-1,-1 0 1,1 1-1,0-1 1,0 0-1,-1 0 0,1 0 1,0 0-1,0-1 1,0 1-1,-1 0 1,1 0-1,0 0 1,0-1-1,-1 1 1,1 0-1,0-1 0,-1 1 1,1 0-1,0-1 1,-1 1-1,1-1-5,3-3-77,1 0-1,-1 0 0,0 0 1,0 0-1,2-3 78,3-4-273,0 2-21,17-16-2916,-2-1 0,0-1-1,9-16 3211,-33 42-129,10-16-1650,-10 17 1814,1-1-1,-1 0 1,0 1-1,0-1 1,1 0-1,-1 1 1,0-1-1,0 0 1,0 0-1,0 1 1,0-1-1,0 0 1,0 0-1,0 0 0,0 1 1,0-1-1,0 0 1,0 0-1,-1 1 1,1-1-1,0 0-34,0 1 60,0 0-1,0 0 1,0 0-1,0 0 0,-1 0 1,1 0-1,0 0 1,0 0-1,0 0 0,0 0 1,0 0-1,0 0 1,0-1-1,0 1 1,0 0-1,0 0 0,-1 0 1,1 0-1,0 0 1,0 0-1,0 0 0,0 0 1,0 0-1,0 0 1,0 0-1,0 0 1,0 0-1,-1 0 0,1 1 1,0-1-1,0 0 1,0 0-1,0 0 0,0 0 1,0 0-1,0 0 1,0 0-1,0 0 0,0 0 1,0 0-1,-1 0 1,1 0-1,0 0 1,0 0-1,0 0 0,0 1 1,0-1-60,-4 6 1846,-2 8 155,-2 16-324,1 0-1,2 1 0,-1 13-1676,6-11-1013,7-36-2992,-5 1 3276,0 0 1,0 0-1,0-1 1,0 1-1,-1-1 1,1 0-1,0-1 729,-2 3-116,7-12-929</inkml:trace>
  <inkml:trace contextRef="#ctx0" brushRef="#br0" timeOffset="2472.522">1178 200 11776,'0'-3'4384,"0"6"-3393,3-3-223,-3 0-288,9 0-192,-2 0 160,1 0-64,-1 0 96,4-3-256,0 3-192,0-4-128,0 1-448,-2 0-192,-2 3-1248,1-4-543,-5 1 1311,1-1 608</inkml:trace>
  <inkml:trace contextRef="#ctx0" brushRef="#br0" timeOffset="2473.522">1256 83 9728,'0'-1'115,"0"1"1,0 0 0,0 0-1,-1 0 1,1-1 0,0 1-1,0 0 1,-1 0 0,1 0-1,0 0 1,0-1 0,-1 1-1,1 0 1,0 0 0,0 0-1,-1 0 1,1 0 0,0 0-1,-1 0 1,1 0 0,0 0-1,-1 0 1,1 0 0,0 0-1,0 0 1,-1 0 0,1 0-1,0 0 1,-1 0 0,1 0-1,0 0 1,0 1 0,-1-1-1,1 0 1,0 0 0,0 0-1,-1 0 1,1 1 0,0-1-1,0 0 1,-1 0 0,1 1-1,0-1 1,0 0 0,0 0-1,0 1 1,-1-1 0,1 0-1,0 0 1,0 1 0,0-1-1,0 0 1,0 1 0,0-1-1,0 0 1,0 1-116,0 25 5020,1-3-4406,-5 18 793,-5 14-1407,4-30 195,1 1 1,2-1-1,0 1 1,2 0-1,1 5-195,-1-29-175,0-1-1,0 1 1,0 0 0,1 0-1,-1 0 1,1-1-1,0 1 1,-1 0-1,1-1 1,0 1-1,0 0 176,-1-2-59,1 0 1,-1 1-1,1-1 0,-1 0 0,1 1 0,-1-1 0,1 0 0,-1 0 0,1 1 0,-1-1 0,1 0 0,0 0 0,-1 0 0,1 0 0,-1 0 0,1 0 0,-1 0 0,1 0 0,-1 0 0,1 0 0,0 0 0,-1 0 0,1 0 0,-1 0 0,1-1 1,-1 1-1,1 0 0,-1 0 0,1-1 0,-1 1 0,1 0 0,-1-1 0,1 1 0,-1 0 0,1-1 0,-1 1 0,0-1 0,1 1 0,-1-1 59,19-17-507</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3:13.005"/>
    </inkml:context>
    <inkml:brush xml:id="br0">
      <inkml:brushProperty name="width" value="0.05" units="cm"/>
      <inkml:brushProperty name="height" value="0.05" units="cm"/>
    </inkml:brush>
  </inkml:definitions>
  <inkml:trace contextRef="#ctx0" brushRef="#br0">7 107 8448,'0'-1'123,"0"1"1,0 0-1,0 0 0,0-1 1,-1 1-1,1 0 0,0 0 1,0 0-1,0-1 1,0 1-1,0 0 0,-1 0 1,1 0-1,0-1 0,0 1 1,0 0-1,-1 0 1,1 0-1,0 0 0,0-1 1,-1 1-1,1 0 0,0 0 1,0 0-1,-1 0 1,1 0-1,0 0 0,-1 0-123,1 0 30,0 1-1,0-1 0,0 0 0,0 0 1,0 1-1,0-1 0,0 0 1,0 1-1,0-1 0,0 0 0,0 1 1,0-1-1,0 0 0,0 0 1,0 1-1,0-1 0,0 0 0,0 1 1,1-1-1,-1 0 0,0 0 0,0 1 1,0-1-1,0 0 0,1 1-29,3 5 141,-1 1 0,0 0 0,0 0 0,-1 0 0,0 0 0,0 1 0,0-1 0,-1 1 0,0-1 0,-1 1 0,0-1 0,0 1 0,0-1 0,-2 5-141,-4 5 85,6-17-86,0 0 0,0 0 0,0 0 0,0 0 0,0 1 0,0-1 0,0 0 0,0 0 1,0 0-1,0 0 0,0 0 0,-1 1 0,1-1 0,0 0 0,0 0 0,0 0 0,0 0 0,0 0 0,0 0 0,0 0 0,0 0 0,-1 1 1,1-1-1,0 0 0,0 0 0,0 0 0,0 0 0,0 0 0,-1 0 0,1 0 0,0 0 0,0 0 0,0 0 0,0 0 0,0 0 0,-1 0 0,1 0 1,0 0-1,0 0 0,0 0 0,0 0 0,0 0 0,-1 0 0,1 0 0,0 0 0,0 0 0,0 0 0,0 0 0,0-1 0,0 1 0,-1 0 1,1 0-1,0 0 0,0 0 0,0 0 0,0 0 0,0 0 0,0-1 0,0 1 0,0 0 0,0 0 1,-2-7-21,2 7 35,0-7 110,1 1 1,0 0 0,0-1-1,0 1 1,1 0-1,0 0 1,0 0 0,0 0-1,1 1 1,0-1-1,1-2-124,3-1-659,0-1 0,0 0 0,1 1 0,0 1 0,5-5 659,-6 6-448</inkml:trace>
  <inkml:trace contextRef="#ctx0" brushRef="#br0" timeOffset="393.574">133 150 8832,'0'1'229,"0"0"0,1 0 0,-1 0 0,0-1 1,0 1-1,1 0 0,-1 0 0,0 0 0,1 0 1,-1-1-1,1 1 0,-1 0 0,1 0 0,-1-1 1,1 1-1,0-1 0,-1 1 0,1 0 0,0-1 1,-1 1-1,1-1 0,0 1 0,1-1-229,-1 1 79,1 0 1,-1-1-1,1 1 1,-1 0-1,1-1 0,-1 0 1,1 1-1,0-1 0,-1 0 1,1 0-1,0 0 1,0 0-80,9-2 256,0-1 0,0 0 0,-1 0 0,1-1 0,-1-1-1,0 0 1,0 0 0,0-1-256,-9 6-32,0-1-1,0 1 0,0-1 0,0 1 0,0-1 1,-1 0-1,1 1 0,0-1 0,0 0 0,-1 0 0,1 0 1,0 1-1,-1-1 0,1 0 0,-1 0 0,1-1 33,-1 2-71,0 0-1,0-1 1,0 1-1,0-1 0,0 1 1,0 0-1,0-1 1,0 1-1,0-1 0,-1 1 1,1 0-1,0-1 1,0 1-1,0 0 1,0-1-1,-1 1 0,1 0 1,0-1-1,0 1 1,-1 0-1,1-1 1,0 1-1,-1 0 0,1 0 1,0-1-1,-1 1 1,1 0 71,-2-1-395,-1-1 0,1 1 1,-1 0-1,1 0 0,-1 1 0,1-1 1,-1 1-1,1-1 0,-1 1 0,0 0 1,0 0 394,-3 0-565,0 0 0,0 1 0,0 0 0,1 0 0,-1 0 0,-5 3 565,5-2 433,0 1 0,0 0 0,0 0 0,0 0 0,1 1-1,-1 0 1,1 0 0,0 1 0,0-1 0,1 1 0,-1 0 0,1 0 0,0 0 0,0 1 0,-1 2-433,5-6 117,-1 0 0,1-1 0,-1 1 0,1-1 0,-1 1 0,1 0 0,0 0 0,0-1 0,0 1-1,0 0 1,0-1 0,0 1 0,0 0 0,1 0 0,-1-1 0,1 1 0,-1 0 0,1-1 0,-1 1 0,1-1 0,0 1 0,0-1 0,0 1 0,0-1 0,0 0 0,0 1 0,0-1 0,2 1-117,1 2 80,0 0 0,1 0 0,-1 0 0,1-1-1,0 0 1,0 0 0,5 2-80,-6-4-44,0 1 0,0-1-1,0 0 1,0 0 0,0-1 0,1 1-1,-1-1 1,0 0 0,0 0 0,1 0-1,-1-1 1,3 0 44,3-1-384,0-1-1,-1 0 0,1 0 1,7-5 384,6-1-293</inkml:trace>
  <inkml:trace contextRef="#ctx0" brushRef="#br0" timeOffset="754.229">456 95 8704,'-2'-1'442,"0"1"0,0-1 0,-1 1 1,1 0-1,0 0 0,0 0 0,0 0 0,0 0 1,0 0-1,0 0 0,0 1 0,0-1 0,0 1 1,-1 0-443,-31 14 371,20-8 267,13-6-607,-27 14 549,27-14-562,0-1 0,0 1 0,0 0 0,0 0 0,0 0 0,0 0 0,0 0 0,0 0 0,0 0 0,0 0 0,1 0-1,-1 1 1,0-1 0,1 0 0,-1 0 0,1 1 0,0-1 0,-1 0 0,1 1 0,0 0-18,0-1 14,0-1 0,1 1-1,-1 0 1,0-1 0,1 1 0,-1 0 0,1-1-1,-1 1 1,1-1 0,-1 1 0,1-1-1,0 1 1,-1-1 0,1 1 0,0-1 0,-1 0-1,1 1 1,0-1 0,-1 0 0,1 1-1,0-1 1,0 0 0,0 0-14,21 6 199,-20-6-176,4 2 39,-1-1 0,1 1 0,0 0 1,-1 0-1,1 0 0,-1 1 0,0 0 1,0 0-1,0 1 0,0-1 0,-1 1 0,3 2-62,-7-5-8,1 0-1,0 0 1,-1 0-1,1 0 1,-1 0-1,1 0 1,-1 0-1,0 0 1,0 0-1,1 0 1,-1 0-1,0 0 1,0 1-1,0-1 1,0 0-1,0 0 1,0 0-1,0 0 1,-1 0-1,1 0 1,0 0-1,-1 0 1,1 1-1,-1-1 1,1 0-1,-1 0 1,1 0-1,-1-1 1,0 1-1,1 0 1,-1 0-1,0 0 1,0 0-1,0-1 1,0 2 8,-3 1-166,1 0 0,-1 0-1,1 0 1,-1-1 0,0 1 0,0-1 0,0 0 0,-1 0 166,-13 2-2513,17-4 2168,0 0 0,0 0 0,1 0-1,-1 0 1,0 0 0,1-1 0,-1 1 0,0 0-1,0 0 1,1-1 0,-1 1 0,1-1 0,-1 1 0,0 0-1,1-1 346,-5-5-2442</inkml:trace>
  <inkml:trace contextRef="#ctx0" brushRef="#br0" timeOffset="1106.632">480 137 9472,'-3'10'3520,"3"4"-2752,0 5 64,3-9-96,-3 0-192,4 4-32,-4 0-193,0-5-63,0 1-128,0-3-224,0 0-32,0-4-511,0-3-129,0-3-480,4-7-96,0-4 736,-1-6 320</inkml:trace>
  <inkml:trace contextRef="#ctx0" brushRef="#br0" timeOffset="1107.632">519 13 9856,'-9'7'3680,"9"6"-2848,9-9-256,-6 6-224,1-3-736,0 2-224,3-2-2656,0-4-1120,1 0 2240,3 1 1088</inkml:trace>
  <inkml:trace contextRef="#ctx0" brushRef="#br0" timeOffset="1471.044">679 68 8832,'0'0'139,"0"1"1,0-1-1,-1 0 1,1 0 0,0 0-1,0 1 1,-1-1-1,1 0 1,0 0-1,0 0 1,-1 0 0,1 0-1,0 0 1,-1 1-1,1-1 1,0 0 0,0 0-1,-1 0 1,1 0-1,0 0 1,-1 0-1,1 0 1,0 0 0,-1 0-1,1 0 1,0-1-1,0 1 1,-1 0-1,1 0 1,0 0 0,-1 0-1,1 0 1,0 0-1,0-1 1,-1 1-1,1 0-139,0 0 16,-1-1 0,0 1 0,1 0-1,-1 0 1,0-1 0,1 1 0,-1 0-1,0 0 1,1 0 0,-1 0 0,0 0-1,1 0 1,-1 0 0,0 0-1,1 0 1,-1 0 0,0 0 0,1 0-1,-1 0 1,0 1 0,1-1 0,-1 0-1,0 1-15,-6 3-35,0 1 0,1 0 1,0 0-1,0 1 0,0 0 0,0 0 0,1 0 0,0 1 0,0-1 0,1 1 0,-4 6 35,9-12 35,-1-1 0,0 1 0,0-1-1,0 0 1,0 1 0,0-1 0,0 0-1,1 1 1,-1-1 0,0 1 0,0-1-1,0 0 1,1 0 0,-1 1 0,0-1-1,1 0 1,-1 1 0,0-1 0,0 0-1,1 0 1,-1 0 0,1 1 0,-1-1-1,0 0 1,1 0 0,-1 0 0,0 0-1,1 0 1,-1 0 0,1 1 0,-1-1-1,0 0 1,1 0 0,0 0-35,15 2 285,-8-1-230,0 0-1,-1 0 1,1 1 0,0-1 0,-1 2 0,0-1-1,1 1 1,-1 0 0,0 1 0,0-1 0,0 2-55,-7-5 5,1 0 0,-1 1 0,0-1 0,1 0 0,-1 1 0,0-1 0,0 1 0,1-1 0,-1 0 0,0 1 0,0-1 0,0 1 0,0-1 0,0 0 0,1 1 0,-1-1 0,0 1 0,0-1 0,0 1 0,0-1 0,0 1 0,0-1 0,0 0 0,-1 1 0,1-1 0,0 1 1,0-1-1,0 0 0,0 1 0,0-1 0,-1 1 0,1-1 0,0 0 0,0 1 0,-1-1 0,1 0 0,0 1 0,-1-1-5,-14 15-108,11-11 89,-2 2-12,-28 23-957,32-27 847,-1 0 0,1-1-1,-1 1 1,0-1 0,1 0-1,-1 0 1,0 0-1,0 0 1,0 0 0,0 0-1,0-1 1,-2 1 141,-7-4-293</inkml:trace>
  <inkml:trace contextRef="#ctx0" brushRef="#br0" timeOffset="1858.617">689 105 9984,'0'7'3680,"11"-4"-2848,11-10-96,-7 7-288,4-3 96,4-1 127,0 1-223,-5 0-96,5-1-192,-5 1-192,5-4-64,-11 4-1343,-1-1-577,-4 1 1024,-7-1 480</inkml:trace>
  <inkml:trace contextRef="#ctx0" brushRef="#br0" timeOffset="1859.617">854 0 9344,'-1'1'248,"0"0"1,-1-1-1,1 1 0,0 0 1,0 0-1,0 0 1,0 0-1,0 0 1,0 0-1,0 0 0,0 1 1,0-1-1,0 0 1,0 0-1,0 2-248,0 0 282,1 0 0,-1 0 0,1 1 0,0-1 0,0 0 0,0 3-282,0 2 144,-1 9 312,-1-1-1,-1 0 0,0 0 1,-2 6-456,-7 35 765,9-39-403,-1 21 81,3-39-479,1 0 0,0 1 1,0-1-1,0 0 0,0 1 0,0-1 0,0 0 0,0 1 0,0-1 0,0 0 1,0 1-1,1-1 0,-1 0 0,0 1 0,0-1 0,0 0 0,0 0 1,0 1-1,0-1 0,1 0 0,-1 1 0,0-1 0,0 0 0,1 0 0,-1 0 1,0 1-1,0-1 0,1 0 0,-1 0 0,0 0 0,0 1 0,1-1 1,-1 0-1,0 0 0,1 0 0,-1 0 0,0 0 0,1 0 0,-1 0 0,0 0 1,1 0-1,-1 0 0,0 0 0,1 0 0,-1 0 0,0 0 0,1 0 1,-1 0-1,0 0 0,0 0 0,1 0 0,-1 0 0,0-1 0,1 1 0,-1 0 1,0 0-1,0 0 0,1-1 0,-1 1 36,21-15-3029,-17 12 2590,17-13-995,3-1 682</inkml:trace>
  <inkml:trace contextRef="#ctx0" brushRef="#br0" timeOffset="2287.392">975 160 10112,'-1'1'285,"0"1"1,0 0 0,1-1-1,-1 1 1,0 0-1,0-1 1,1 1 0,-1 0-1,1 0 1,0-1 0,-1 1-1,1 0 1,0 0-1,0 0 1,0 0 0,0 0-286,1 1 199,0 1 0,0-1-1,0 1 1,0-1 0,1 0 0,0 1 0,1 2-199,-2-4 100,0 0 0,1 0 0,-1 0 0,0 0 0,1 0-1,-1-1 1,1 1 0,-1 0 0,1-1 0,0 1 0,0-1 0,0 1 0,0-1-1,0 0 1,0 0 0,0 0 0,0 0 0,1 0 0,-1-1 0,0 1 0,0-1-1,1 1 1,-1-1 0,0 0 0,1 0 0,-1 0 0,0 0 0,1 0 0,-1-1-1,0 1 1,1-1 0,-1 1 0,0-1 0,0 0 0,1 0 0,-1 0 0,0 0-1,0 0 1,0 0 0,0-1 0,-1 1 0,1-1 0,0 1 0,0-2-100,7-6-222,0 1 1,-1-2 0,0 1-1,-1-1 1,0 0 0,2-7 221,-8 16-85,0 0 1,-1 0-1,1 0 0,-1 0 1,1 0-1,-1-1 1,0 1-1,0 0 0,1 0 1,-1-1-1,0 1 1,0 0-1,0 0 0,0-1 1,-1 1-1,1 0 1,0 0-1,0-1 0,-1 1 1,1 0-1,-1 0 1,1 0-1,-1 0 0,0-1 85,0 0-159,-1 0-1,0 0 0,1 1 1,-1-1-1,0 0 0,0 1 1,0 0-1,-1-1 0,1 1 1,0 0-1,0 0 0,-1 0 160,-6-2 16,1 1 0,-1-1 0,0 2 0,1-1 0,-1 1 0,-6 1-16,10-1 217,4 1-165,0 0 1,0 0-1,0 0 1,0 0-1,0 0 1,0 0-1,0 0 0,0 1 1,0-1-1,0 0 1,0 0-1,0 1 1,0-1-1,0 1 1,0-1-1,0 1-52,0 0-37,13-6-1211,-2 0 1067</inkml:trace>
  <inkml:trace contextRef="#ctx0" brushRef="#br0" timeOffset="2734.551">1192 52 12032,'0'3'1529,"0"9"2356,0-10-3893,1 0-1,-1 0 0,1 0 1,-1 0-1,1 0 1,0 0-1,0 0 1,0 0-1,0-1 1,0 1-1,0 0 0,1 0 9,1 5 111,1 0 0,-1 1-1,0 0 1,0 0-1,-1 0 1,0 0-1,-1 0 1,1 0-1,-2 1 1,1-1-1,-1 7-110,-2-14 455,-1-5-353,-1-9-200,5 6 105,-1 0-1,1 1 1,0-1-1,0 1 1,1-1-1,0 1 1,0-1-1,1 1 1,0 0-1,0 0 1,0 0-1,0 1 1,4-4-7,21-24-4917,-21 25-80,-5 2 1664</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3:08.570"/>
    </inkml:context>
    <inkml:brush xml:id="br0">
      <inkml:brushProperty name="width" value="0.05" units="cm"/>
      <inkml:brushProperty name="height" value="0.05" units="cm"/>
    </inkml:brush>
  </inkml:definitions>
  <inkml:trace contextRef="#ctx0" brushRef="#br0">18 3 7296,'0'-3'2720,"0"6"-2112,-4-6 672,4 3 128,0 0-160,0 0 64</inkml:trace>
  <inkml:trace contextRef="#ctx0" brushRef="#br0" timeOffset="487.559">16 1 16927,'0'16'480,"0"1"64,0 4 96,-4-1-160,1 0 0,-1 0-384,0-3-32,4-1-416,0-2-96,0-4-1952,0 0-831,0-6 1663,0-4 800</inkml:trace>
  <inkml:trace contextRef="#ctx0" brushRef="#br0" timeOffset="901.825">47 214 9088,'-6'12'2463,"6"-12"-2435,0 0 0,-1 0 1,1 0-1,0 0 0,0 0 1,0 0-1,0 0 0,0 0 1,0 0-1,0 0 0,0 1 1,0-1-1,0 0 0,0 0 1,1 0-1,-1 0 0,0 0 1,0 0-1,0 0 0,0 0 1,0 0-1,0 0 1,0 0-1,0 1 0,0-1 1,0 0-1,0 0 0,0 0 1,0 0-1,0 0 0,0 0 1,0 0-1,0 0 0,1 0 1,-1 0-1,0 0 0,0 0 1,0 0-1,0 0 0,0 0 1,0 0-1,0 0 0,0 0 1,0 0-1,0 0 0,1 0 1,-1 0-1,0 0 0,0 0 1,0 0-1,0 0 0,0 0 1,0 0-1,0 0 0,0 0 1,0 0-29,2-1 92,0 0 1,0 0-1,0 0 1,0 0 0,-1 0-1,1 0 1,0-1-1,-1 1 1,1 0 0,0-2-93,16-19 36,-1-1 0,-1-1 0,-2-1 0,4-7-36,-17 30 6,-1 1 0,1-1 0,0 1 0,0 0 1,0-1-1,0 1 0,0 0 0,0 0 0,0-1 1,0 1-1,0 0 0,0 0 0,1 0 0,-1 0 1,0 1-1,1-1 0,-1 0 0,1 1 1,-1-1-1,1 0 0,-1 1 0,1 0-6,-1 0 31,-1 0-1,1 0 0,-1 0 1,1 0-1,0 0 1,-1 0-1,1 1 0,-1-1 1,1 0-1,-1 0 1,0 1-1,1-1 1,-1 0-1,1 0 0,-1 1 1,1-1-1,-1 1 1,0-1-1,1 0 0,-1 1 1,0-1-1,1 1-30,0 1 69,-1-1 0,1 1 0,-1-1 0,1 1-1,-1-1 1,1 1 0,-1-1 0,0 1 0,0 0-1,0-1 1,0 1-69,0 9 306,-1 0-1,0 0 0,0 0 0,-4 9-305,5-20 6,0 0 0,0 0 0,0 0-1,0 0 1,0 0 0,0 0-1,0 0 1,0 0 0,0 0 0,0 0-1,0 0 1,0 1 0,0-1-1,0 0 1,0 0 0,0 0-1,0 0 1,0 0 0,0 0 0,0 0-1,0 0 1,0 0 0,0 0-1,0 0 1,0 1 0,0-1-1,0 0 1,0 0 0,0 0 0,0 0-1,0 0 1,0 0 0,0 0-1,0 0 1,0 0 0,0 0-1,0 0 1,0 0 0,1 0 0,-1 0-1,0 0 1,0 1 0,0-1-1,0 0 1,0 0 0,0 0 0,0 0-1,0 0 1,0 0 0,0 0-1,0 0 1,0 0 0,1 0-1,-1 0 1,0 0 0,0 0-6,6-4 83,12-11-240,-13 10 109,37-37-999,-31 31 556,-1 0-1,1 0 0,0 2 1,12-8 491,-22 16 62,-1 0 0,1 1 0,0-1 1,0 1-1,-1 0 0,1-1 1,0 1-1,0-1 0,0 1 1,0 0-1,0 0 0,-1 0 1,1 0-1,0-1 0,0 1 0,0 0 1,0 0-1,0 1 0,0-1 1,0 0-1,0 0 0,0 1-62,0-1 75,0 1 0,-1-1 0,1 1 0,0 0 0,-1-1 0,1 1 0,0 0 0,-1 0 0,1-1 0,-1 1 1,1 0-1,-1 0 0,0 0 0,1 0 0,-1 0 0,0 0 0,0-1 0,1 2-75,0 6 406,0 0 1,-1 1-1,0-1 0,-1 8-406,1-4-53,-1 2 118,1 16-53,4-15-3049,-2-12-767,0-3 3397,-1 1-33,6-1-498</inkml:trace>
  <inkml:trace contextRef="#ctx0" brushRef="#br0" timeOffset="2547.385">426 200 7296,'0'0'92,"0"0"1,-1 0-1,1 0 0,0 0 1,0 0-1,0 1 1,0-1-1,0 0 1,-1 0-1,1 0 1,0 0-1,0 0 0,0 1 1,0-1-1,0 0 1,0 0-1,0 0 1,0 1-1,0-1 0,0 0 1,0 0-1,0 0 1,0 0-1,0 1 1,0-1-1,0 0 0,0 0 1,0 0-1,0 1 1,0-1-1,0 0 1,0 0-1,0 0 0,0 1 1,0-1-1,0 0 1,0 0-1,0 0 1,1 0-1,-1 0 0,0 1 1,0-1-93,10 8 2185,15 3 110,-20-9-2125,1 0 109,0 0 0,0-1 1,1 0-1,-1 0 0,2 0-279,-7-1 27,0 0 0,1 0 1,-1 0-1,1 0 0,-1 0 0,0 0 0,1-1 0,-1 1 1,0-1-1,1 1 0,-1-1 0,0 1 0,0-1 1,1 0-1,-1 1 0,0-1 0,0 0 0,0 0 0,0 0 1,0 0-1,0 0 0,0 0 0,0 0 0,0 0 0,0-2-27,1-3-352,1 0-1,-2 0 0,1 0 0,-1-1 1,0 1-1,0-1 0,-1 1 0,1-1 1,-1 1-1,-1-6 353,0 2-300,1 0 0,1-1 1,1-6 299,-2 14 110,1 0 0,0 0 0,0 0 0,0 0 0,0 0 0,0 1 0,0-1 1,1 0-1,0 1 0,-1-1 0,1 1 0,0 0 0,0-1 0,1 0-110,0 1 159,0 0 0,-1 1-1,1-1 1,0 1 0,0 0 0,0 0-1,0 0 1,0 0 0,0 0 0,1 0-1,-1 1 1,0 0 0,0 0 0,1 0-159,3-1 181,0 2 1,0-1-1,0 1 1,0 0 0,-1 0-1,2 1-181,-7-2-10,1 1-1,-1-1 1,0 0 0,1 1-1,-1-1 1,0 1 0,0 0 0,1-1-1,-1 1 1,0 0 0,0 0-1,0-1 1,0 1 0,0 0-1,0 0 1,0 0 0,0 1-1,0-1 1,-1 0 0,1 0-1,0 0 1,-1 0 0,1 1-1,0-1 1,-1 0 0,0 1-1,1-1 1,-1 0 0,0 1-1,0-1 1,0 1 0,0-1-1,0 0 1,0 1 0,0-1-1,0 0 1,-1 2 10,-1 4-17,0 1 1,-1 0-1,-1 0 0,1-1 0,-1 0 1,-2 3 16,-8 18 386,7-8-215,8-19-181,0 0 0,1 0 0,-1-1 0,1 1 0,-1 0 1,1-1-1,-1 0 0,1 1 0,-1-1 0,2 0 10,-1 1-40,14 3-300,-10-1 196,1-1 0,-1-1 0,0 1 0,1-1 0,-1 0-1,1 0 1,-1-1 0,1 0 0,0 0 0,5-1 144,-4-3-453,-4-2 197</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3:06.331"/>
    </inkml:context>
    <inkml:brush xml:id="br0">
      <inkml:brushProperty name="width" value="0.05" units="cm"/>
      <inkml:brushProperty name="height" value="0.05" units="cm"/>
    </inkml:brush>
  </inkml:definitions>
  <inkml:trace contextRef="#ctx0" brushRef="#br0">0 215 4608,'4'-3'2139,"-1"2"-868,-5 0 3105,2 1-3549,0 0 16,0 0-75,0 0-128,0-6 1263,0 85-308,0-79-1592,0 0 0,-1 0 1,1 1-1,0-1 0,0 0 0,0 0 1,0 1-1,0-1 0,0 0 0,1 0 0,-1 1 1,0-1-1,0 0 0,0 0 0,0 1 0,0-1 1,0 0-1,0 0 0,0 0 0,1 1 0,-1-1 1,0 0-1,0 0 0,0 0 0,0 1 0,1-1 1,-1 0-1,0 0 0,0 0 0,0 0 0,1 0 1,-1 1-1,0-1 0,0 0 0,1 0 0,-1 0 1,0 0-1,0 0 0,1 0 0,-1 0 0,0 0 1,0 0-1,1 0 0,-1 0 0,0 0 1,0 0-1,1 0 0,-1 0-3,8-4 86,11-15-633,-2 0 0,-1-1 0,0-1 0,2-5 547,-3 4-383,-18 40 1115,0 0 0,1 1 0,0-1-1,2 0 1,0 1-732,0-15 85,0-1 0,1 1 0,-1-1 0,1 1 0,0-1 0,0 1-1,0-1 1,0 1 0,1-1 0,-1 0 0,1 0 0,0 0 0,1 3-85,-2-6 10,-1 0-1,0 0 1,1 0-1,-1 0 1,0 0-1,0 0 1,1 0-1,-1 0 1,0 0 0,1 0-1,-1 0 1,0 0-1,0 0 1,1 0-1,-1 0 1,0 0-1,1 0 1,-1 0 0,0 0-1,0-1 1,1 1-1,-1 0 1,0 0-1,0 0 1,1 0-1,-1-1 1,0 1-1,0 0 1,0 0 0,1 0-1,-1-1 1,0 1-10,8-9 94,-8 8-57,79-95-2415,-56 68-4907,-19 22 6533</inkml:trace>
  <inkml:trace contextRef="#ctx0" brushRef="#br0" timeOffset="394.231">311 226 8064,'0'14'3072,"3"-4"-2400,-3-3 32,4 0-160,-4 0-192,0 3 32,0 0-192,0-1-64,0 2-64,0-5-320,0 1-96,0-7-1632,0 0-704,0 0 1376,0-3 672</inkml:trace>
  <inkml:trace contextRef="#ctx0" brushRef="#br0" timeOffset="395.231">307 93 10112,'-16'7'3776,"21"12"-2944,-10-15-640,10-1-480,-5-3-192,4 7 128,-1 0-1920,1 0-864,3-4 1600,1 0 832</inkml:trace>
  <inkml:trace contextRef="#ctx0" brushRef="#br0" timeOffset="755.173">406 159 9728,'-9'0'3584,"9"7"-2784,0-1-128,0-6-256,4 3-32,3 1 128,2-4-65,2 0 65,0-4-288,4 1-192,1-1-128,-1 2-1215,-4-1-481,0-4 832,-4 3 480</inkml:trace>
  <inkml:trace contextRef="#ctx0" brushRef="#br0" timeOffset="756.173">477 79 9984,'-11'3'3776,"11"0"-2944,0-3-288,0 7-384</inkml:trace>
  <inkml:trace contextRef="#ctx0" brushRef="#br0" timeOffset="1203.132">479 105 15616,'-5'14'256,"3"3"-96,-3 0 64,5-1-33,0 4 129,-4 1 128,4-2 32,0-2 0,4 0-512,1-3-224,-3-4-224,7-8-128,-2-4-351,4-8-129,0-4-2304,1-3-1056,0 0 2368</inkml:trace>
  <inkml:trace contextRef="#ctx0" brushRef="#br0" timeOffset="1648.321">622 1 9472,'-2'4'459,"1"0"1,-1 0-1,1 1 1,0-1-1,0 0 1,0 1-1,1-1 0,-1 1 1,1-1-1,0 1 1,0-1-1,1 0 1,0 5-460,0 1 425,0 1 1,-1 0-1,-1 0 0,0 0 1,0-1-1,-1 1 0,-3 8-425,2-4-37,0 0-1,1-1 0,0 14 38,1-22-30,2 8 89,-1-14-64,0 1-1,0-1 1,1 0-1,-1 0 1,0 1 0,0-1-1,1 0 1,-1 0-1,0 0 1,0 0 0,1 1-1,-1-1 1,0 0-1,0 0 1,1 0 0,-1 0-1,0 0 1,1 0 0,-1 0-1,0 0 1,1 0-1,-1 0 1,0 0 0,0 0-1,1 0 1,-1 0-1,0 0 1,1 0 0,-1 0-1,0 0 1,0 0-1,1 0 1,-1-1 0,0 1-1,1 0 1,-1 0 0,0 0-1,0-1 1,0 1-1,1 0 1,-1 0 0,0 0-1,0-1 1,1 1 5,31-25-620,8-5 302,-36 27 363,0 1-1,0 0 0,1 0 1,-1 0-1,0 0 0,1 1 0,-1 0 1,1 0-1,0 0-44,-5 1 34,1-1 0,0 1 0,0 0 0,0 0 0,0 0 0,-1 0-1,1 1 1,0-1 0,0 0 0,0 0 0,-1 0 0,1 1 0,0-1 0,0 0 0,0 1-1,-1-1 1,1 1 0,0-1 0,-1 1 0,1-1 0,-1 1 0,1-1 0,0 2-34,0-1 47,0 1 0,0 0 0,0 0 0,0-1 0,0 1 0,-1 0 0,1 0 0,-1 0 0,1 0 0,-1 1-47,1 7 90,-1-1 0,0 1 0,0 0 0,-1 1-90,1-7 17,-2 29-536,1-22-2062,1-1-3519,0-16 491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2:33.616"/>
    </inkml:context>
    <inkml:brush xml:id="br0">
      <inkml:brushProperty name="width" value="0.05" units="cm"/>
      <inkml:brushProperty name="height" value="0.05" units="cm"/>
    </inkml:brush>
  </inkml:definitions>
  <inkml:trace contextRef="#ctx0" brushRef="#br0">704 51 5888,'0'0'53,"0"0"1,0 0-1,0 0 1,0 0-1,-1 0 0,1 0 1,0 0-1,0 0 1,0 0-1,0 0 0,0 0 1,0 0-1,-1 0 1,1 0-1,0 0 1,0 0-1,0 0 0,0 0 1,0 0-1,0 0 1,-1 0-1,1 0 1,0 0-1,0 0 0,0 0 1,0 0-1,0 0 1,0 0-1,0-1 1,-1 1-1,1 0 0,0 0 1,0 0-1,0 0 1,0 0-1,0 0 0,0 0 1,0 0-1,0-1 1,0 1-1,0 0 1,0 0-1,0 0 0,0 0 1,-1 0-1,1 0 1,0-1-54,-2-10 3289,2-20 2014,0 25-4892,-6 30 3547,-18 32-3225,12-26-293,-21 40 344,44-94-787,0 1 1,1 0 0,2 0 0,0 1 0,14-15 2,-21 25-9,-4 8 79,-6 10 93,-2 8 100,-53 131 1053,56-140-1291,1 0 1,-1 1 0,1-1 0,0 0-1,1 0 1,-1 1-26,12-17-37,-5 5 13,-1-2-1,0 1 1,3-5 24,-6 7-35,1 0 1,0 0-1,1 0 1,-1 0-1,1 1 1,0 0-1,0 0 0,0 0 1,1 0 34,-5 17 21,-4 7 51,-1 0-1,-1-1 0,-2 2-71,-2 11 138,-21 52 276,13-36-161,15-37-202,3-11-52,0 0 0,0 0 0,0 1 0,0-1 0,0 0 0,0 0 0,0 0 0,0 0 0,0 0 0,0 0 0,0 0 0,0 0 0,0 0 0,0 0 0,0 0 0,0 0 0,0 0 0,0 0 0,0 0 0,0 0 0,0 0 0,0 0 0,1 0 0,-1 0 0,0 0 0,0 0 0,0 0 0,0 0 0,0 0 0,0 0 0,0 0 0,0 0 0,0 0 0,0 0 0,0 0 0,0 0 0,0 0 0,0 0 0,0 0 0,1 0 0,-1 0 0,0 0 0,0 0 0,0 0 0,0 0 0,0 0 0,0 0 0,0 0 0,0 0 0,0 0 0,0 0 0,0 0 0,0 0 0,0 0 0,0 0 0,0-1 0,0 1 0,0 0 0,0 0 0,0 0 0,0 0 0,0 0 0,0 0 0,0 0 0,0 0 0,0 0 0,0 0 0,0 0 0,0 0 1,13-18-201,57-79-332,-63 89 554,-7 8-20,0-1-1,0 1 1,0 0-1,0 0 1,0 0-1,0 0 0,0 0 1,0 0-1,0 0 1,0 0-1,0 0 1,0 0-1,0 0 1,1 0-1,-1 0 1,0 0-1,0 0 0,0 0 1,0-1-1,0 1 1,0 0-1,0 0 1,0 0-1,0 0 1,0 0-1,0 0 1,0 0-1,0 0 0,1 0 1,-1 0-1,0 0 1,0 0-1,0 0 1,0 0-1,0 0 1,0 0-1,0 0 1,0 0-1,0 0 1,0 0-1,0 0 0,0 1 1,0-1-1,1 0 1,-1 0-1,0 0 1,0 0-1,0 0 1,0 0-1,0 0 1,0 0-1,0 0 0,0 0 1,0 0-1,0 0 1,0 0-1,0 0 1,0 0-1,0 0 1,0 1-1,0-1 1,0 0-1,0 0 0,0 0 1,0 0-1,0 0 1,0 0-1,0 0 1,0 0-1,0 0 0,-1 7 32,0 0 0,-1 0-1,0 0 1,0-1 0,-1 1 0,-1 2-32,-6 17 188,-1 5 26,7-19-146,0 0-1,0 1 0,-2 11-67,6-24-3,0 1 0,0-1 0,0 0 0,0 0 0,0 1-1,0-1 1,-1 0 0,1 1 0,0-1 0,0 0 0,0 0 0,0 1 0,0-1 0,0 0 0,0 1 0,0-1 0,0 0 0,1 0-1,-1 1 1,0-1 0,0 0 0,0 1 0,0-1 0,0 0 0,0 0 0,0 1 0,1-1 0,-1 0 0,0 0 0,0 1 0,0-1-1,1 0 1,-1 0 0,0 0 0,0 0 0,1 1 0,-1-1 0,0 0 0,0 0 0,1 0 0,-1 0 0,0 0 0,1 0 3,0 0-12,0 0 1,0-1 0,0 1 0,1-1-1,-1 1 1,0-1 0,0 1 0,0-1-1,0 0 1,0 0 0,0 0 11,25-24-251,-22 22 187,-2 3 4,-2 6 51,-2 4 25,-22 41 244,13-29-89,1-1 1,-4 15-172,10-22 31,5-9-42,5-8-47,19-23-114,-16 17 71,0 1 0,0 0 0,0 0 0,8-5 101,-20 25 119,0 0 0,-1 0 1,-5 9-120,-9 21 197,2 1 0,-1 12-197,16-48 1173,2 0-4719,-1-7 3376,1 1-1,-1-1 0,0 0 0,1 0 0,-1 0 1,0 0-1,1 0 0,-1 0 0,0 0 0,1 0 1,-1 0-1,0 0 0,1 0 0,-1 0 0,0 0 0,1 0 1,-1 0-1,0 0 0,1 0 0,-1 0 0,0 0 1,1-1-1,-1 1 0,0 0 0,1 0 0,-1 0 1,0-1-1,0 1 0,1 0 0,-1 0 0,0 0 1,0-1-1,0 1 0,1 0 0,-1-1 0,0 1 1,0 0-1,0-1 0,0 1 0,0 0 171,11-13-1050</inkml:trace>
  <inkml:trace contextRef="#ctx0" brushRef="#br0" timeOffset="19966.52">81 222 3968,'0'-1'151,"0"1"-1,0-1 1,1 0 0,-1 1 0,0-1-1,1 1 1,-1-1 0,1 1 0,-1-1-1,1 1 1,-1-1 0,1 1 0,-1-1-1,1 1 1,-1 0 0,1-1-151,-1 1 240,0 0-1,0 0 1,0 0-1,0 0 1,0 0 0,0 0-1,0 0 1,0 0 0,0 0-1,0 0 1,0 0 0,0 0-1,0 0 1,0 0-1,0 0 1,0 0 0,0 0-1,0 0 1,0 0-240,-2 1 47,0 1 1,0-1-1,1 1 0,-1 0 1,1 0-1,0 0 0,-1 0 0,1 0 1,0 0-1,0 0 0,0 1 1,0-1-1,1 0 0,-1 1 1,1-1-48,-1 1 47,-25 62 846,-2 7 780,25-62-1438,0 1 1,1-1-1,0 1 1,1-1-1,0 1 1,0 0-236,1-10 3,0-1 1,0 1 0,0 0-1,0-1 1,0 1 0,0 0-1,0-1 1,0 1-1,0 0 1,0-1 0,0 1-1,1 0 1,-1-1 0,0 1-1,0 0 1,1-1-1,-1 1 1,0-1 0,1 1-1,-1 0 1,1-1 0,-1 1-1,1-1 1,-1 1-1,1-1-3,0 1-37,0-1 0,-1 0 0,1-1-1,0 1 1,-1 0 0,1 0 0,0 0 0,0 0-1,-1 0 1,1-1 0,0 1 0,-1 0-1,1-1 1,0 1 0,-1 0 0,1-1-1,-1 1 1,1-1 0,0 0 37,5-5-487,0 0 0,0 0 0,4-6 487,-9 10-13,14-19-317</inkml:trace>
  <inkml:trace contextRef="#ctx0" brushRef="#br0" timeOffset="20330.093">74 416 8064,'0'1'151,"-1"-1"1,0 1 0,0 0-1,1 0 1,-1 0 0,0 0 0,1 1-1,-1-1 1,1 0 0,-1 0-1,1 0 1,0 0 0,0 0-1,-1 1 1,1-1 0,0 0-1,0 0 1,0 1 0,0-1-1,0 0 1,0 0 0,1 0-1,-1 1 1,0-1 0,1 0-1,-1 0 1,1 0 0,-1 0 0,1 0-1,-1 0 1,1 0 0,0 0-1,-1 0 1,2 1-152,-2-2 90,1 1 0,-1-1 0,1 1 0,-1-1 0,1 0-1,-1 1 1,1-1 0,-1 0 0,1 1 0,-1-1 0,1 0 0,-1 0 0,1 0 0,0 0 0,-1 1 0,1-1 0,-1 0 0,1 0 0,0 0-1,-1 0 1,1 0 0,-1 0 0,1-1 0,0 1 0,-1 0 0,1 0 0,0 0-90,14-7 884,-8-1-808,-1 0 1,0-1-1,0 0 1,-1 0-1,0 0 0,0-1-76,-4 8-41,0 1-1,-1 0 1,1-1-1,-1 0 0,1 1 1,-1-1-1,1 1 1,-1-1-1,0 1 0,0-1 1,0 0-1,0 1 0,0-1 1,0 0-1,0 1 1,-1-1-1,1 1 0,-1-1 1,1 1-1,-1-1 42,-1-1-177,0 0 0,0 0 0,0 0 0,0 0 0,-1 0 0,1 1 0,-3-2 177,-3-4-419,2 5-2237,12-1 2363</inkml:trace>
  <inkml:trace contextRef="#ctx0" brushRef="#br0" timeOffset="20997.197">215 279 7040,'3'2'1783,"-3"-1"-1686,0-1-1,0 0 0,1 0 0,-1 1 1,0-1-1,0 0 0,1 0 1,-1 1-1,0-1 0,1 0 1,-1 0-1,0 0 0,1 1 1,-1-1-1,0 0 0,1 0 1,-1 0-1,0 0 0,1 0 1,-1 0-1,1 0 0,-1 0 1,0 0-1,1 0 0,-1 0 1,1 0-97,-1 0 0,-1 0 0,1 0 1,0 0-1,0 0 1,0 0-1,0 1 0,0-1 1,0 0-1,0 0 0,0 0 1,0 0-1,0 0 1,0 0-1,-1 0 0,1 0 1,0 0-1,0 0 0,0 0 1,0 0-1,0 0 1,0 0-1,0 0 0,0 0 1,0 0-1,0 0 1,-1 0-1,1 0 0,0-1 1,0 1-1,0 0 0,0 0 1,0 0-1,0 0 1,0 0-1,0 0 0,0 0 1,0 0-1,0 0 0,0 0 1,0 0-1,0 0 1,0 0-1,0 0 0,-1-1 1,1 1-1,0 0 0,0 0 1,0 0-1,0 0 1,0 0-1,0 0 0,0 0 1,0 0-1,0 0 0,0 0 1,0 0-1,0-1 1,0 1-1,0 0 0,0 0 1,0 0-1,1 0 1,-1 0-1,0 0 0,0 0 1,0 0-1,0 0 0,0 0 1,0 0-1,-1-1-16,-1 3 12,-1-1 0,1 1 0,0 0 0,0 0 1,0 0-1,0 0 0,0 0 0,0 0 0,1 0 0,-1 1 0,1-1 0,-1 1 0,0 0 4,-14 39 112,10-24 105,-3 5 207,3-8 644,0 0 0,-3 15-1068,9-30 17,0 1 0,0-1 0,0 0 0,0 1 0,0-1 0,-1 0 0,1 1 0,0-1 1,0 0-1,0 1 0,0-1 0,0 0 0,0 1 0,0-1 0,0 0 0,0 1 1,1-1-1,-1 0 0,0 1 0,0-1 0,0 0 0,0 1 0,0-1 0,1 0 0,-1 1 1,0-1-1,0 0 0,0 1 0,1-1 0,-1 0 0,0 0 0,0 1 0,1-1 0,-1 0 1,0 0-1,1 0 0,-1 0 0,0 1 0,1-1 0,-1 0 0,0 0 0,1 0 1,-1 0-1,0 0 0,1 0 0,-1 0 0,0 0 0,1 0 0,-1 0 0,1 0 0,-1 0 1,0 0-1,1 0 0,-1 0 0,0 0 0,1 0 0,-1 0 0,0-1 0,1 1 1,-1 0-1,0 0-17,22-11 289,-12 5-598,0-2-1,-1 0 1,1 0 0,-2 0-1,1-1 1,-1 0 0,0-1-1,-1 0 1,0 0 0,0-3 309,-1-4-708,-6 14 826,-5 10 290,1 3 80,0 0-1,1 0 0,0 2-487,-2 4 586,-2 11 566,1 1 0,2 0 0,-1 15-1152,3-15 458,0-7-399,0 1 0,-4 14-59,6-36 2,-2 9-40,0-1 0,-1 1-1,0-1 1,0 0 0,-4 8 38,6-15-38,1 0 0,-1 0 0,0 0 0,0 1 0,0-1 1,0 0-1,0 0 0,0 0 0,0-1 0,0 1 0,0 0 0,-1 0 1,1 0-1,0-1 0,0 1 0,-1-1 0,1 1 38,-1-1-59,1 0 0,-1 0 1,1 0-1,-1 0 0,1 0 0,0-1 0,-1 1 0,1 0 0,-1-1 0,1 1 0,0-1 1,-1 1-1,1-1 0,0 0 0,0 1 0,-1-1 0,1 0 0,0 0 0,0 0 1,0-1 58,-1 0-485,0 0 1,0 0 0,0 0 0,1-1 0,-1 1-1,1-1 1,0 1 0,0-1 0,0 0 0,0 1-1,0-1 1,0 0 0,1 1 0,-1-1 0,1 0-1,0 0 1,0 0 0,0 0 0,0-1 484,4-13-2336</inkml:trace>
  <inkml:trace contextRef="#ctx0" brushRef="#br0" timeOffset="21379.841">358 265 8192,'0'2'311,"0"0"0,-1 0 1,1 0-1,0 0 0,0 0 1,1 0-1,-1 0 0,0 0 0,1 0 1,-1 0-1,1-1 0,-1 1 1,1 0-1,0 0 0,0 0-311,5 18 792,3 137 3784,-9-156-4572,0 0 0,0-1 0,0 1 0,0 0-1,0 0 1,1 0 0,-1 0 0,0 0 0,0 0 0,1-1 0,-1 1 0,0 0 0,1 0 0,-1 0 0,1-1 0,-1 1 0,1 0 0,-1 0 0,1-1 0,0 1-1,-1-1 1,1 1 0,0-1 0,-1 1 0,1-1 0,0 1 0,0-1 0,0 1 0,-1-1 0,1 0 0,0 1 0,0-1 0,0 0 0,0 0 0,0 0 0,0 0-1,-1 0 1,1 0 0,0 0 0,0 0 0,1 0-4,1-1 59,-1 1 0,1-1 0,0 0 0,0 0 0,-1-1 0,1 1 0,0-1 0,-1 1 0,0-1 0,1 0 0,-1 0 0,2-1-59,10-12-471,1 0 1,-2-2-1,0 1 0,7-14 471,5-4-2330,-15 17 1877</inkml:trace>
  <inkml:trace contextRef="#ctx0" brushRef="#br0" timeOffset="21760.557">213 303 7552,'0'0'2816,"0"-5"-2208,3 5 64,1 0-160,4-2-96,-1-1 160,0-4-256,2 3-32,-2 1-160,1 3-224,-1 3-32,0 8-992,-3-1-448,-8 6 800,1 1 384</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2:36.096"/>
    </inkml:context>
    <inkml:brush xml:id="br0">
      <inkml:brushProperty name="width" value="0.05" units="cm"/>
      <inkml:brushProperty name="height" value="0.05" units="cm"/>
    </inkml:brush>
  </inkml:definitions>
  <inkml:trace contextRef="#ctx0" brushRef="#br0">73 65 5888,'0'0'1898,"-2"4"4127,-11 19-5186,4-10-68,-13 17 1171,20-28-1724,0 0 0,0 0 1,0 0-1,0 0 0,0 0 1,0-1-1,-1 1 0,1-1 1,-1 1-1,-1 0-218,38-45 779,-9 13-790,25-23 11,-49 53 117,-1 4-26,-3 11 24,-5 15-43,2-16-50,4-12-44,2 0-1,-1 0 1,0 0 0,0 0 0,1 0 0,-1-1 0,1 1 0,-1 2 22,1-4-1,0 0 1,1 0-1,-1 1 1,0-1-1,0 0 1,0 0-1,0 0 0,1 0 1,-1 0-1,0 0 1,0 0-1,0 1 0,0-1 1,1 0-1,-1 0 1,0 0-1,0 0 1,0 0-1,1 0 0,-1 0 1,0 0-1,0 0 1,0 0-1,1 0 0,-1 0 1,0 0-1,0 0 1,0 0-1,0-1 1,1 1-1,-1 0 0,0 0 1,0 0-1,0 0 1,1 0-1,-1 0 0,0 0 1,0-1-1,0 1 1,0 0-1,0 0 1,0 0-1,1 0 0,-1-1 1,8-4-17,30-32 10,21-18-332,-62 67 424,-13 15 79,9-17 86,1 1 0,1 0 0,0 0-1,0 0 1,0 2-250,-2 6 251,7-19-248,0 1 0,0-1 0,1 0 0,-1 0 0,0 0 0,0 0 0,0 0-1,1 1 1,-1-1 0,0 0 0,0 0 0,1 0 0,-1 0 0,0 0 0,0 0 0,1 0 0,-1 0 0,0 0 0,0 0 0,1 0 0,-1 0 0,0 0-1,0 0 1,1 0 0,-1 0 0,0 0 0,0 0 0,1 0 0,-1-1 0,0 1 0,0 0 0,0 0 0,1 0 0,-1 0 0,0 0-3,11-4-2,-5 1-18,1-1-1,-1-1 1,0 1-1,0-1 1,-1 0-1,1 0 1,1-2 20,23-21-113,-27 28 118,-5 6 10,-4 6 35,-23 35 244,15-25 425,-9 21-719,22-43 4,1 0 1,0 1-1,0-1 1,0 0-1,0 0 1,-1 0-1,1 0 1,0 0-1,0 1 1,0-1-1,0 0 1,0 0-1,0 0 1,0 0-1,0 1 1,-1-1-1,1 0 1,0 0-1,0 0 1,0 0-1,0 1 1,0-1-1,0 0 1,0 0-1,0 0 1,0 1-1,0-1 1,0 0-1,0 0 1,0 0-1,0 1 1,1-1-1,-1 0 1,0 0-1,0 0 1,0 0-1,0 1 1,0-1-1,0 0 1,0 0-1,0 0 1,1 0-1,-1 0 1,0 1-5,9-7 88,13-13-6,-8 5-91,15-15-168,1 1 0,19-14 177,-48 45-3,-4 8 69,-5 8 69,-22 33-29,46-62-212,84-81-150,-80 71 250,-20 20 6,0-1 0,0 1 0,0 0 0,0 0 0,0 0 0,0 0 0,0-1 0,0 1 0,0 0 0,0 0 0,1 0 0,-1 0 0,0 0 0,0 0 0,0-1-1,0 1 1,0 0 0,0 0 0,1 0 0,-1 0 0,0 0 0,0 0 0,0 0 0,0 0 0,1 0 0,-1 0 0,0 0 0,0 0 0,0 0 0,0 0 0,1 0 0,-1 0 0,0 0 0,0 0-1,0 0 1,0 0 0,1 0 0,-1 0 0,0 0 0,0 0 0,0 0 0,0 0 0,1 0 0,-1 0 0,0 0 0,0 0 0,0 0 0,0 1 0,0 4 5,0-5 3,-16 26 67,-1 2 37,16-26-107,0 0-1,0 0 1,0 0-1,1 0 1,-1 0-1,1 0 1,-1 0-1,1 0 0,0 0 1,0 0-1,0 0 1,0 0-1,0 1-4,0-3 1,0 0-1,0 1 0,0-1 1,1 1-1,-1-1 0,0 0 1,0 1-1,0-1 0,1 0 1,-1 1-1,0-1 0,0 0 1,1 1-1,-1-1 0,0 0 1,1 0-1,-1 1 0,0-1 1,1 0-1,-1 0 0,0 0 1,1 1-1,-1-1 0,1 0 1,-1 0-1,0 0 0,1 0 1,-1 0-1,1 0 0,-1 0 1,0 0-1,1 0 0,-1 0 1,1 0-1,-1 0 0,0 0 1,1 0-1,-1 0 0,1 0 1,-1-1-1,0 1 0,1 0 0,19-9 35,-16 7-25,7-4-16,0-1 1,0-1-1,1-1 6,-1 1-14,0 0 0,1 1 0,2-1 14,-4 4 4,-7 6 7,-3 3 44,-1 0-3,-1 0 0,0 0 0,0 0 0,0 0 0,0 0 0,-1-1 0,-1 2-52,-6 14 206,-57 116 872,66-136-1078,1 1 0,0-1 1,0 0-1,-1 1 0,1-1 1,0 0-1,0 1 1,-1-1-1,1 1 0,0-1 1,0 0-1,0 1 0,0-1 1,0 1-1,0-1 0,0 0 1,0 1-1,-1-1 1,2 1-1,-1-1 0,0 1 1,0-1-1,0 0 0,0 1 1,0-1-1,0 1 0,0-1 1,0 0-1,1 1 1,-1-1-1,0 1 0,0-1 0,4 0-27,1-2 22,-1 1 0,0-1 0,0 0 0,0-1 1,0 1-1,-1-1 0,1 0 0,1-1 5,5-3-15,26-21-379,17-17 394,-53 44-13,1 1 0,0-1 1,-1 1-1,1-1 0,-1 1 1,1-1-1,0 1 0,-1-1 1,1 1-1,0 0 0,-1-1 1,1 1-1,0 0 0,0 0 1,-1-1-1,2 1 13,-2 0 0,0 0 1,0 0-1,1 1 0,-1-1 0,0 0 1,0 0-1,1 0 0,-1 0 0,0 1 1,0-1-1,0 0 0,1 0 1,-1 0-1,0 1 0,0-1 0,0 0 1,0 0-1,0 0 0,0 1 1,1-1-1,-1 0 0,0 0 0,0 1 1,0-1-1,0 0 0,0 0 0,0 1 1,0-1-1,0 0 0,0 1 0,-3 27-140,2-17-448,1-10-36,0-1-43,1-1 577,0 1-1,0 0 1,0-1-1,0 1 0,0 0 1,0 0-1,1 0 1,-1 0-1,0 0 1,0 0-1,0 0 0,1 1 91,-1-1 19,0 0 0,1 0 1,-1 0-1,1 0 0,-1 0 0,1 0 0,-1 0 0,1-1 0,-1 1 0,1 0 0,-1-1 0,0 1-19,12-7 463,-1 0 0,0-1 0,-1-1 0,0 0 0,0 0 1,8-10-464,2 0 149,-6 5-192,-23 28-578,1 0-1,1 1 1,0-1 0,-1 8 621,7-21-322,-1-1 1,1 1-1,0 0 1,0 0-1,0 0 1,0 0 0,0-1-1,0 1 1,0 0-1,0 0 1,0 0-1,0 0 1,0-1-1,0 1 1,1 0 0,-1 0 321,4 0-4604,4-8 1055,6-17-584</inkml:trace>
  <inkml:trace contextRef="#ctx0" brushRef="#br0" timeOffset="12956.028">950 31 4480,'0'0'51,"-1"0"1,1 0-1,0 0 1,0 0-1,-1 0 1,1 0-1,0 0 0,0 0 1,0 0-1,-1 0 1,1 0-1,0 0 1,0 0-1,-1 0 1,1 0-1,0-1 0,0 1 1,0 0-1,-1 0 1,1 0-1,0 0 1,0-1-1,0 1 1,0 0-1,-1 0 0,1 0 1,0-1-1,0 1 1,0 0-1,0 0 1,0-1-1,0 1 1,0 0-1,0 0 0,0-1 1,0 1-1,0 0 1,0 0-1,0-1 1,0 1-1,0 0 1,0 0-1,0-1 0,0 1 1,0 0-1,0 0 1,0 0-1,0-1 1,0 1-1,0 0 0,0 0 1,1-1-1,-1 1 1,0 0-1,0 0 1,0 0-1,0 0 1,1-1-1,-1 1-51,10-15 2068,-8 14-1385,0-3-20,-4 4-38,-7 7-217,1 3-110,1 0-1,-1 0 0,2 1 1,-1 0-1,1 0 0,1 0 1,0 1-1,-2 9-297,-5 13 515,6-20-180,0 1-1,2 1 1,0-1-1,0 1 1,1-1-1,0 15-334,3-30 5,0 1 0,0-1 0,0 1-1,0-1 1,0 1 0,0-1 0,0 1-1,0-1 1,0 1 0,0-1 0,0 1-1,1-1 1,-1 1 0,0-1 0,0 1-1,0-1 1,1 1 0,-1-1 0,0 1-1,1-1 1,-1 1 0,0-1 0,1 0-1,-1 1 1,0-1 0,1 0 0,-1 1-1,1-1 1,-1 0 0,1 0 0,-1 1-1,1-1 1,-1 0 0,1 0-5,0 0-114,1 0-1,-1 0 1,1 0 0,-1 0-1,0-1 1,1 1 0,-1 0-1,1-1 1,-1 1 0,0-1-1,1 0 1,-1 1 0,0-1 114,7-4-1957,-1 0 1,0 0-1,7-7 1957,2-4-1995,-1-3 945</inkml:trace>
  <inkml:trace contextRef="#ctx0" brushRef="#br0" timeOffset="13381.199">979 183 8832,'-1'1'182,"0"0"1,0 0-1,0 1 1,0-1-1,0 1 1,0-1-1,0 0 1,0 1-1,0 0 1,1-1 0,-1 1-1,1-1 1,-1 1-1,1 0 1,0-1-1,0 1 1,-1 0-1,1-1 1,0 1-1,1 0 1,-1 0-1,0-1 1,0 1-1,1 0 1,-1-1-1,1 1 1,-1-1 0,1 1-1,0-1 1,0 1-1,-1-1 1,1 1-1,0-1 1,0 1-1,1-1 1,-1 0-1,0 0 1,0 0-1,1 0 1,-1 1-183,1-1 102,0 1-1,-1-1 1,1 1 0,0-1 0,0 0-1,0 0 1,0 0 0,0 0-1,0 0 1,0 0 0,0 0 0,1-1-1,-1 1 1,0-1 0,0 0 0,1 0-1,0 0-101,-1 0 5,0 0-1,0-1 0,0 1 0,-1-1 0,1 0 0,0 1 1,0-1-1,0 0 0,-1 0 0,1 0 0,-1 0 1,1 0-1,-1-1 0,1 1 0,-1 0 0,0-1 1,1 1-1,-1-1 0,0 0 0,1-1-4,1-1-81,-1-1-1,1 0 1,-1 0-1,0 0 1,0 0-1,0-1 1,-1 1-1,0-1 1,0 1-1,0-1 1,-1 1-1,0-1 1,0 1-1,0-1 1,0 1-1,-1-1 1,0 1-1,-2-6 82,2 10 1,1 1 0,-1-1 0,1 0 0,-1 0 0,0 1 0,0-1 0,1 0 0,-1 1-1,0-1 1,0 1 0,0-1 0,0 1 0,0-1 0,0 1 0,1 0 0,-1-1-1,0 1 1,0 0 0,0 0 0,0-1 0,0 1 0,0 0 0,0 0 0,-1 0 0,1 1-1,0-1 1,0 0-1,0 0-91,0 0 0,0 0 0,1 0-1,-1 0 1,0 0 0,0 1-1,0-1 1,1 0 0,-1 1 0,0-1-1,0 0 1,0 1 0,1-1 0,-1 1-1,0-1 1,1 1 0,-1-1 0,0 1-1,1-1 1,-1 1 0,1 0 0,-1-1-1,1 1 1,-1 0 0,1 0 0,0-1-1,-1 1 1,1 0 0,0 0-1,0 0 1,-1 0 91,2 0-3174,2-1 2828,-2 0-27,5 0-416</inkml:trace>
  <inkml:trace contextRef="#ctx0" brushRef="#br0" timeOffset="13868.337">1192 118 6912,'9'-9'3898,"-7"-4"-2527,-2 13-1360,-1 0 0,1 0 0,0 0 0,0 0 0,0-1 0,0 1 0,0 0 0,0 0 0,0 0 1,0 0-1,0 0 0,0 0 0,0-1 0,0 1 0,0 0 0,-1 0 0,1 0 0,0 0 0,0 0 0,0 0 0,0 0 0,0 0 0,0 0 0,0-1 0,-1 1 0,1 0 0,0 0 0,0 0 0,0 0 0,0 0 0,0 0 0,-1 0 0,1 0 0,0 0 0,0 0 0,0 0 0,0 0 0,-1 0-11,-16 10-321,9-4 383,1-2 103,0 1 0,1 0 0,-1 0-1,1 1 1,0 0 0,0 0 0,1 0 0,0 1-165,2-4 61,1 1 1,0 0-1,0 0 0,0 0 1,0 0-1,1 0 1,-1 0-1,1 1 0,0-1 1,1 0-1,-1 1 1,1-1-1,0 0 0,0 1 1,0 3-62,0-6 24,1-1 0,-1 0-1,0 1 1,1-1 0,-1 0 0,1 0 0,-1 1-1,1-1 1,0 0 0,-1 0 0,1 0 0,0 0 0,0 1-1,0-1 1,0-1 0,0 1 0,0 0 0,0 0 0,0 0-1,0 0 1,1-1 0,-1 1 0,0-1 0,0 1-1,1-1 1,-1 1 0,0-1 0,1 0 0,-1 1 0,1-1-1,-1 0 1,0 0 0,1 0 0,-1 0 0,1 0-24,2 0 33,0-1 1,0 1 0,0-1-1,-1 1 1,1-1-1,0 0 1,0-1 0,-1 1-1,1-1 1,-1 1 0,1-1-1,1-2-33,0 0-150,-1 0 0,1 0 0,-1-1 0,0 0 0,-1 1 0,1-2 0,2-4 150,18-40-3019,-28 62 3617,1 0 1,-1-1-1,2 1 1,0 1-1,0 1-598,-3 66 868,-2 28 898,6-103-1813,0 1-1,0 0 0,-1 0 0,1 0 0,-2 0 0,1-1 1,0 1-1,-4 4 48,6-9-37,-1 0 1,0 0 0,0 0 0,0 0-1,1 0 1,-1 0 0,0 0 0,0 0-1,-1 0 1,1 0 0,0 0-1,0 0 1,0-1 0,0 1 0,-1-1-1,1 1 1,0-1 0,-1 1 0,1-1-1,0 0 1,-1 1 0,1-1 0,0 0-1,-1 0 1,1 0 0,-1 0-1,1 0 1,0-1 0,-1 1 0,1 0-1,0 0 1,-1-1 0,1 1 0,0-1-1,0 0 1,-1 1 0,1-1-1,0 0 1,-1 0 36,0-1-499,-1 0-1,1 0 1,0 0 0,0 0-1,0 0 1,0-1-1,1 1 1,-1-1 0,0 1-1,1-1 1,-1-1 499,-2-4-2352,-4-5-197</inkml:trace>
  <inkml:trace contextRef="#ctx0" brushRef="#br0" timeOffset="14622.651">1339 99 7040,'-3'-5'1827,"3"5"-602,1 2-1000,0 1 1,0-1-1,0 1 0,0-1 0,0 1 1,-1-1-1,1 3-225,-3 42 2229,-6 32-2229,3-31 2507,0 30-2507,13-97-6587,-5 0 4657,2-2 890</inkml:trace>
  <inkml:trace contextRef="#ctx0" brushRef="#br0" timeOffset="15095.61">1377 69 7424,'3'-4'1111,"-2"3"-916,0 0 1,0 0-1,-1 0 0,1 0 0,0 0 1,0 0-1,0 0 0,0 1 0,0-1 1,0 0-1,0 1 0,0-1 0,0 1 1,0-1-1,0 1 0,1-1 0,-1 1 1,0 0-1,0 0-195,22-5 1475,-18 3-1320,-1 1 0,1 0-1,0 0 1,0 0 0,-1 1 0,1-1 0,0 1 0,0 0-1,0 1 1,-1-1 0,1 1 0,0 0 0,3 1-155,-5-1 43,-1 0 0,0 0 0,0 0 1,0 0-1,0 0 0,-1 0 0,1 0 0,0 1 0,0-1 0,-1 1 1,1-1-1,-1 1 0,1-1 0,-1 1 0,0 0 0,1 0 1,-1 0-1,0 0 0,0 0 0,0 0 0,-1 0 0,1 0 1,0 0-1,-1 1 0,0-1 0,1 0 0,-1 1-43,0 0-35,0 1 0,-1-1 0,1 1 0,-1-1 0,0 1 0,0-1 0,0 1 0,0-1 0,-1 0 0,1 0 0,-1 1 0,0-1 0,0 0 0,0-1 0,0 1 0,-1 0 1,1 0 33,-2 1-296,0 0-1,0-1 0,0 1 0,0-1 1,-1 0-1,1 0 0,-1 0 0,0 0 1,0-1-1,0 0 0,0 0 0,0 0 1,-1-1-1,1 0 0,0 0 0,-1 0 0,1-1 1,-3 1 297,4-2-124,3 1 668,2 5-95,-1-5-444,4 10 582,-1-1 1,1-1-1,1 1 0,0-1 0,0 1 0,1-1 1,0-1-588,8 15 454,-4-8-291,8 13-2629,-17-25 1765,0 0 0,-1-1 0,1 1 0,-1 0 0,1 0 0,-1-1 0,1 1-1,-1 0 1,0 0 701,-2 6-3066</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31T21:12:38.784"/>
    </inkml:context>
    <inkml:brush xml:id="br0">
      <inkml:brushProperty name="width" value="0.05" units="cm"/>
      <inkml:brushProperty name="height" value="0.05" units="cm"/>
    </inkml:brush>
  </inkml:definitions>
  <inkml:trace contextRef="#ctx0" brushRef="#br0">813 34 2560,'-3'-10'-2249,"5"1"10074,-1 11 965,-2 11-5690,-5 17-2641,21-37-363,75-46-198,-135 92 150,41-35-53,3-3 6,-1 0-1,1 0 0,-1 0 1,1 1-1,0-1 0,-1 0 0,1 1 1,0-1-1,0 1 0,0 0 1,0-1-1,0 1 0,1 0 1,-1 0-1,0-1 0,0 3 0,21-7-144,-15 0 107,1 0 0,-1 0 0,0-1 0,0 0 0,0 0 0,1-1 37,17-13 25,-23 18-24,0 0 0,0 0 0,0-1 0,1 1 0,-1 0 0,0 0 0,0 0 0,1-1 0,-1 1 0,0 0 0,1 0 0,-1 0 0,0 0 0,0 0 0,1-1-1,-1 1 1,0 0 0,1 0 0,-1 0 0,0 0 0,1 0 0,-1 0 0,0 0 0,1 0 0,-1 0 0,0 0 0,1 0 0,-1 1 0,1-1-1,-4 9 40,-14 16 122,16-23-120,-15 20 180,-13 20 1487,-11 20-1709,46-66 33,-1 0 1,1 0-1,0 0 0,2 0-33,12-8-80,30-21-48,-50 33 128,0 0 1,0 0-1,0 0 0,0 0 1,0 1-1,0-1 0,0 0 0,0 0 1,0 0-1,0 0 0,0 0 1,0 0-1,0 0 0,0 0 1,0 1-1,0-1 0,0 0 1,0 0-1,0 0 0,0 0 1,0 0-1,0 0 0,0 0 0,0 0 1,0 0-1,0 0 0,0 1 1,1-1-1,-1 0 0,0 0 1,0 0-1,0 0 0,0 0 1,0 0-1,0 0 0,0 0 0,0 0 1,0 0-1,1 0 0,-1 0 1,0 0-1,0 0 0,0 0 1,0 0-1,0 0 0,0 0 1,0 0-1,1 0 0,-1 0 1,0 0-1,0 0 0,0 0 0,0 0 0,-5 10 32,-65 110 117,66-109-230,10-12 45,14-12-44,-12 5 66,0 0 0,0 0 0,-1 0 14,-2 1-14,0 1 1,1 1-1,0-1 0,0 1 0,0 0 0,0 0 0,3-1 14,-1 4-76,-7 8 47,-11 10 6,1-4 38,1 0 1,-1 0-1,2 1 0,0 0 0,1 0 0,0 2-15,5-15 1,1 1 0,0-1 0,0 0 0,-1 1-1,1-1 1,0 0 0,0 1 0,0-1 0,0 1 0,-1-1 0,1 1 0,0-1 0,0 0 0,0 1-1,0-1 1,0 1 0,0-1 0,0 1 0,0-1 0,0 0 0,0 1 0,1-1 0,-1 1 0,0-1-1,0 0 1,0 1 0,0-1 0,1 1-1,-1-1 0,1 0-1,-1 0 1,1 0-1,0 0 1,-1 0 0,1 0-1,-1 0 1,1 0-1,-1 0 1,1 0 0,-1 0-1,1 0 1,0-1-1,-1 1 1,1 0 0,-1 0-1,1-1 1,-1 1 0,24-15-117,-23 14 104,6-2 2,-6 3 11,0-1 0,0 1 0,-1 0 0,1-1 0,0 1 0,-1 0 0,1-1 0,0 1 0,-1-1 0,1 1 0,-1 0 0,1-1 0,0 0 0,-1 1 0,1-1 0,-6 10 38,0 0 1,-1-1-1,0 0 0,0 0 0,-4 4-38,-18 24 65,9-15-114,11-14-206,8-7 229,2-2 11,0 0-1,0 0 0,1 0 1,-1 1-1,0-1 1,1 1-1,-1 0 1,0-1-1,1 1 1,0 0-1,0 0 16,-7 14 203,-2-4-103,-2 1 1,1-1 0,-1 0-1,-1-1 1,1 0 0,-2 0-1,1-1 1,-4 2-101,56-40-138,-28 20 17,-1 1 0,2 0 0,13-7 121,-29 17 1,0 1 1,0-1 0,-1 0 0,1 0 0,0 0-1,0 0 1,0 1 0,0-1 0,0 0 0,0 0-1,0 0 1,0 0 0,0 1 0,0-1-1,0 0 1,0 0 0,0 0 0,1 0 0,-1 0-1,0 1 1,0-1 0,0 0 0,0 0 0,0 0-1,0 0 1,0 0 0,0 1 0,0-1 0,0 0-1,1 0 1,-1 0 0,0 0 0,0 0-1,0 0 1,0 0 0,0 0 0,1 0 0,-1 0-1,0 1 1,0-1 0,0 0 0,0 0 0,0 0-1,1 0 1,-1 0 0,0 0 0,0 0 0,0 0-1,0 0 1,1 0 0,-1 0 0,0 0-1,0 0 1,0 0 0,0-1 0,1 1 0,-1 0-1,0 0 1,0 0 0,0 0 0,0 0 0,0 0-1,0 0 1,1 0 0,-1 0 0,0-1 0,0 1-2,-7 13 162,-16 15 368,-17 17-530,12-15 388,-5 9-388,26-26 39,7-13-38,0 0 0,0 0 0,0 1 0,0-1 0,0 0 0,0 0 1,0 0-1,0 0 0,0 0 0,0 0 0,0 0 0,0 1 0,0-1 0,0 0 0,0 0 0,0 0 0,0 0 0,0 0 0,0 0 0,1 0 0,-1 0 0,0 0 0,0 0 0,0 0 0,0 0 0,0 1 0,0-1 0,0 0 0,0 0 0,1 0 1,-1 0-1,0 0 0,0 0 0,0 0 0,0 0 0,0 0 0,0 0 0,0 0 0,0 0 0,1 0 0,-1 0 0,0 0 0,0 0 0,0 0 0,0 0 0,0-1 0,0 1 0,0 0 0,1 0 0,-1 0 0,0 0 0,0 0 0,0 0-1,25-13 97,-17 8-86,48-24-139,-96 72 448,29-34-251,7-6-41,-1 1 1,1-1-1,0 1 1,0 0-1,0 0 1,1 0 0,0 1-1,-1-1 1,1 2-29,5-8-1,0 0 0,0 1 0,1-1 0,-1 1 0,0 0 0,0-1 1,1 1-1,0 0 1,5-3 12,30-17-236,18-7 224,-96 81 155,25-36-39,10-13-94,1 1 1,0-1 0,0 1 0,1 0 0,0 1 0,-1-1-1,2 0 1,-3 6-23,5-11-5,0 0 0,0 0 0,-1 1 1,1-1-1,0 0 0,0 0 0,0 1 0,0-1 0,0 0 0,0 1 0,0-1 0,0 0 0,0 0 0,0 1 0,0-1 0,0 0 1,0 1-1,0-1 0,0 0 0,0 0 0,0 1 0,1-1 0,-1 0 0,0 0 0,0 1 0,0-1 0,0 0 0,0 0 0,1 1 1,-1-1-1,0 0 0,0 0 0,0 0 0,1 1 0,-1-1 0,0 0 0,0 0 0,1 0 5,11 1-402,-7-2-123,-4 4 23,-1 0 1,1 0 0,-1 0-1,0 0 1,0 0 0,-1 0-1,1 0 502,-9 18-1757,8-19 1126,0 1 0,0-1 1,0 1-1,0 0 0,0-1 0,0 1 0,0 0 1,1-1-1,-1 3 631,1-5-1536,-4-4 715</inkml:trace>
  <inkml:trace contextRef="#ctx0" brushRef="#br0" timeOffset="7462.071">117 133 5888,'-18'0'3957,"17"0"-2698,1 0 37,-1 0-1105,1 0 0,-1 1 0,1-1 1,0 0-1,-1 0 0,1 1 0,-1-1 0,1 0 1,0 1-1,-1-1 0,1 0 0,0 1 1,-1-1-1,1 1 0,0-1 0,0 0 1,-1 1-1,1-1 0,0 1 0,0-1 1,0 1-192,-76 228 2687,72-217-2384,1 0-1,0 0 0,-1 10-302,4-22-1,0 0 1,-1 1-1,1-1 1,0 1-1,0-1 1,0 1-1,0-1 0,0 1 1,0-1-1,0 1 1,0-1-1,0 0 0,1 1 1,-1-1-1,0 1 1,0-1-1,0 1 1,0-1-1,1 0 0,-1 1 1,0-1-1,0 0 1,1 1-1,-1-1 0,0 0 1,1 1-1,-1-1 1,0 0-1,1 1 0,-1-1 1,0 0-1,1 1 1,0-1-62,0 0-1,0 0 1,1 0-1,-1 0 1,0 0 0,0 0-1,0 0 1,0-1-1,0 1 1,0 0-1,1 0 1,-1-1-1,0 0 63,5-1-471,-1-1-1,0 1 0,1-2 1,-1 1-1,0-1 472,17-16-971,0-6 449</inkml:trace>
  <inkml:trace contextRef="#ctx0" brushRef="#br0" timeOffset="7847.796">173 319 8832,'-2'2'268,"-1"0"255,0 1 1,0 0-1,1 0 0,-1 0 0,0 0 0,0 2-523,2-4 87,1 0 0,-1 0 1,1 0-1,-1 0 0,1 1 0,0-1 1,-1 0-1,1 0 0,0 0 0,0 1 0,0-1 1,0 0-1,0 1 0,0-1 0,0 0 0,1 0 1,-1 0-1,0 1 0,1-1 0,-1 0 0,0 0 1,1 0-1,0 1-87,1 3 526,1 0-1,0 0 1,0 0-1,0 0 1,1-1 0,-1 1-1,1-1-525,-3-3 37,0 0 1,1 0-1,-1 0 0,0 0 0,0 0 0,0-1 0,1 1 1,-1 0-1,0-1 0,1 1 0,-1-1 0,1 0 1,-1 1-1,0-1 0,1 0 0,-1 0 0,1 0 0,-1 0 1,1 0-1,-1 0 0,1 0 0,-1-1 0,0 1 1,1 0-1,-1-1 0,0 1 0,1-1 0,-1 0 0,0 1 1,1-1-1,-1 0-37,6-4-39,-1 1 0,1-2 0,-1 1 0,0-1 0,-1 0 0,1 0 0,-1 0 0,0-1 0,-1 0 0,0 0 0,0 0 0,0-1 0,1-3 39,-5 9-23,1 1 1,-1 0-1,0-1 0,1 1 0,-1 0 1,0-1-1,0 1 0,0-1 0,0 1 0,0 0 1,-1-1-1,1 1 0,0 0 0,-1-2 23,1 3 12,-1-1-1,1 0 1,-1 1-1,1-1 1,0 1-1,-1-1 1,0 1-1,1-1 1,-1 1-1,1-1 1,-1 1-1,1-1 1,-1 1-1,0 0 1,1-1-1,-1 1 0,0 0 1,0 0-1,0-1-11,-3 1-101,-1-1 0,1 1 0,-1 0 0,1 0 0,0 1 0,-1-1 0,-2 2 101,-9 0-2434,15-2 204,5-1-1424,0 1 3308,8-4-304</inkml:trace>
  <inkml:trace contextRef="#ctx0" brushRef="#br0" timeOffset="8268.18">399 242 7936,'-16'-1'3729,"15"0"-3667,0 1 0,-1 0 0,1-1 0,0 1-1,-1 0 1,1 0 0,0 0 0,0 0 0,-1 0 0,1 0 0,0 0 0,-1 1 0,1-1-1,0 0 1,-1 1 0,1-1 0,0 1 0,0-1 0,0 1 0,-1 0 0,1-1 0,0 1 0,0 0-1,0 0 1,0 0 0,0 0-62,-6 8 57,1 0 0,0 0 0,0 1 0,-3 9-57,-2 2 364,7-14-66,1 0 0,-1 0 1,1 0-1,1 0 0,-1 1 0,1-1 0,0 1 0,1 0 0,0 0 0,0 4-298,1-11 31,0-1-1,0 1 1,0 0-1,0-1 1,0 1-1,0-1 1,0 1-1,0 0 1,0-1-1,1 1 1,-1 0-1,0-1 1,0 1-1,1-1 1,-1 1-1,0 0 1,1-1-1,-1 1 1,0-1-1,1 1 1,-1-1-1,1 0 1,-1 1-1,1-1 1,-1 1-1,1-1 1,0 0-1,-1 1 1,1-1-1,-1 0 1,1 0-31,1 1 37,0-1 0,0 0 0,0 0 0,0 0 0,0 0 0,-1 0 0,1 0 0,0-1 0,0 1 0,0-1 0,1 0-37,5-2-30,0 0 0,0-1 0,0 0-1,4-4 31,-3 2-366,0 0-1,-1-1 0,0-1 0,0 1 0,0-2 0,-1 1 0,-1-1 0,1 1 0,-2-2 0,3-3 367,-7 12-120,-1 0-1,1 0 1,-1 0-1,0-1 0,1 1 1,-1 0-1,0 0 1,0 0-1,0 0 1,0 0-1,0 0 1,0-1-1,0 1 0,0 0 121,0 0-13,0 1 0,0 0 0,0 0 0,0 0 0,0 0 0,0 0 0,0 0 0,0 0 0,-1 0 0,1 0 0,0 0 0,0 0 0,0-1 0,0 1 0,0 0 0,0 0 0,0 0 0,0 0 0,0 0 0,0 0 0,0 0 0,0 0 0,0 0 0,-1 0 0,1 0 0,0 0 0,0 0 0,0 0 0,0 0 0,0 0 0,0 0 0,0 0 0,0 0 0,0 0 0,-1 0 0,1 0 0,0 0 0,0 0 0,0 0 0,0 0 0,0 0 0,0 0 0,0 0 0,0 0 0,0 0 0,0 0 0,0 0 0,-1 0 13,-4 9 622,3-5-304,0 1 1,0 0 0,1 0 0,0 0-1,0 0 1,0 0 0,1 0 0,-1 1-319,2 44 1077,0-19-497,-1-1 45,-2 0 0,-1 5-625,1-24 131,0-1 1,0 1 0,-1-1-1,0 1 1,-1-1-1,0-1 1,-4 9-132,7-17-33,1 0-1,-1 0 1,1 0-1,-1 0 1,0-1 0,0 1-1,1 0 1,-1 0-1,0 0 1,0-1-1,0 1 1,0 0-1,0-1 1,0 1 0,0-1-1,0 1 1,0-1-1,0 1 1,0-1-1,0 0 1,0 1 0,0-1-1,0 0 1,-1 0-1,1 0 1,0 0-1,0 0 1,-1 0 33,1-1-190,-1 1 0,1-1-1,-1 0 1,1 1 0,-1-1-1,1 0 1,0 0 0,-1 0 0,1 0-1,0 0 1,0 0 0,-1 0 0,1 0-1,0-1 1,0 1 0,0 0 0,1-1-1,-1 1 1,0-1 0,0 0 190,-6-17-1104,-1-1 587</inkml:trace>
  <inkml:trace contextRef="#ctx0" brushRef="#br0" timeOffset="8667.166">476 239 9472,'1'6'571,"0"0"1,0 0 0,0-1 0,0 1-1,1 0 1,0-1 0,0 0-1,1 1 1,-1-1 0,4 4-572,-2-1 399,0 0-1,0 0 1,-1 1-1,0 1-398,3 17 696,-6-21-509,1 0-1,0 0 0,0-1 1,1 1-1,0 0 0,0-1 1,0 1-1,1 0-186,-3-6 14,1 1 0,-1-1-1,0 0 1,0 0 0,1 1 0,-1-1-1,0 0 1,1 0 0,-1 0 0,0 0-1,0 1 1,1-1 0,-1 0 0,0 0 0,1 0-1,-1 0 1,0 0 0,1 0 0,-1 0-1,0 0 1,1 0 0,-1 0 0,0 0-1,1 0 1,-1 0 0,0 0 0,1 0-1,-1 0 1,0 0 0,1-1 0,-1 1 0,0 0-1,1 0 1,-1 0-14,11-8 140,-10 7-119,15-13-41,-1-1 0,-1-1-1,0 0 1,10-17 20,3-3-1097,-16 22 313,-1-1 0,0 0 0,2-6 784,0-4-48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76</TotalTime>
  <Pages>5</Pages>
  <Words>1116</Words>
  <Characters>6363</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yang Yu</dc:creator>
  <cp:keywords/>
  <dc:description/>
  <cp:lastModifiedBy>Xiaoyang Yu</cp:lastModifiedBy>
  <cp:revision>255</cp:revision>
  <dcterms:created xsi:type="dcterms:W3CDTF">2019-10-26T00:02:00Z</dcterms:created>
  <dcterms:modified xsi:type="dcterms:W3CDTF">2019-10-31T21:48:00Z</dcterms:modified>
</cp:coreProperties>
</file>